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9958040" w14:textId="1D217A56" w:rsidR="00F861B0" w:rsidRPr="00F861B0" w:rsidRDefault="00F861B0" w:rsidP="00F43932">
      <w:pPr>
        <w:pStyle w:val="TEXT"/>
      </w:pPr>
      <w:r w:rsidRPr="00F861B0">
        <w:t>A periodic table is needed for this test.</w:t>
      </w:r>
    </w:p>
    <w:p w14:paraId="7EB63BD0" w14:textId="77777777" w:rsidR="00F861B0" w:rsidRPr="00F861B0" w:rsidRDefault="00F861B0" w:rsidP="00F43932">
      <w:pPr>
        <w:pStyle w:val="NL"/>
      </w:pPr>
      <w:r w:rsidRPr="00F43932">
        <w:rPr>
          <w:b/>
          <w:color w:val="548DD4" w:themeColor="text2" w:themeTint="99"/>
        </w:rPr>
        <w:t>1</w:t>
      </w:r>
      <w:r w:rsidRPr="00F43932">
        <w:rPr>
          <w:b/>
          <w:color w:val="8DB3E2" w:themeColor="text2" w:themeTint="66"/>
        </w:rPr>
        <w:tab/>
      </w:r>
      <w:r w:rsidRPr="00F861B0">
        <w:t>Complete the table below:</w:t>
      </w:r>
    </w:p>
    <w:tbl>
      <w:tblPr>
        <w:tblStyle w:val="TableGrid"/>
        <w:tblW w:w="0" w:type="auto"/>
        <w:tblInd w:w="1548" w:type="dxa"/>
        <w:tblLook w:val="04A0" w:firstRow="1" w:lastRow="0" w:firstColumn="1" w:lastColumn="0" w:noHBand="0" w:noVBand="1"/>
      </w:tblPr>
      <w:tblGrid>
        <w:gridCol w:w="1537"/>
        <w:gridCol w:w="1843"/>
        <w:gridCol w:w="2551"/>
        <w:gridCol w:w="1763"/>
      </w:tblGrid>
      <w:tr w:rsidR="00F861B0" w:rsidRPr="00F43932" w14:paraId="7A34AD06" w14:textId="77777777" w:rsidTr="00F43932">
        <w:trPr>
          <w:trHeight w:val="431"/>
        </w:trPr>
        <w:tc>
          <w:tcPr>
            <w:tcW w:w="1537" w:type="dxa"/>
            <w:shd w:val="clear" w:color="auto" w:fill="8DB3E2" w:themeFill="text2" w:themeFillTint="66"/>
            <w:vAlign w:val="center"/>
          </w:tcPr>
          <w:p w14:paraId="3021A901" w14:textId="77777777" w:rsidR="00F861B0" w:rsidRPr="00F43932" w:rsidRDefault="00F861B0" w:rsidP="00F43932">
            <w:pPr>
              <w:rPr>
                <w:rFonts w:asciiTheme="minorHAnsi" w:hAnsiTheme="minorHAnsi"/>
                <w:b/>
              </w:rPr>
            </w:pPr>
            <w:r w:rsidRPr="00F43932">
              <w:rPr>
                <w:rFonts w:asciiTheme="minorHAnsi" w:hAnsiTheme="minorHAnsi"/>
                <w:b/>
              </w:rPr>
              <w:t>Particle</w:t>
            </w:r>
          </w:p>
        </w:tc>
        <w:tc>
          <w:tcPr>
            <w:tcW w:w="1843" w:type="dxa"/>
            <w:shd w:val="clear" w:color="auto" w:fill="8DB3E2" w:themeFill="text2" w:themeFillTint="66"/>
            <w:vAlign w:val="center"/>
          </w:tcPr>
          <w:p w14:paraId="165D4A61" w14:textId="77777777" w:rsidR="00F861B0" w:rsidRPr="00F43932" w:rsidRDefault="00F861B0" w:rsidP="00F43932">
            <w:pPr>
              <w:jc w:val="center"/>
              <w:rPr>
                <w:rFonts w:asciiTheme="minorHAnsi" w:hAnsiTheme="minorHAnsi"/>
                <w:b/>
              </w:rPr>
            </w:pPr>
            <w:r w:rsidRPr="00F43932">
              <w:rPr>
                <w:rFonts w:asciiTheme="minorHAnsi" w:hAnsiTheme="minorHAnsi"/>
                <w:b/>
              </w:rPr>
              <w:t>Mass</w:t>
            </w:r>
          </w:p>
        </w:tc>
        <w:tc>
          <w:tcPr>
            <w:tcW w:w="2551" w:type="dxa"/>
            <w:shd w:val="clear" w:color="auto" w:fill="8DB3E2" w:themeFill="text2" w:themeFillTint="66"/>
            <w:vAlign w:val="center"/>
          </w:tcPr>
          <w:p w14:paraId="13FB3BDD" w14:textId="77777777" w:rsidR="00F861B0" w:rsidRPr="00F43932" w:rsidRDefault="00F861B0" w:rsidP="00F43932">
            <w:pPr>
              <w:jc w:val="center"/>
              <w:rPr>
                <w:rFonts w:asciiTheme="minorHAnsi" w:hAnsiTheme="minorHAnsi"/>
                <w:b/>
              </w:rPr>
            </w:pPr>
            <w:r w:rsidRPr="00F43932">
              <w:rPr>
                <w:rFonts w:asciiTheme="minorHAnsi" w:hAnsiTheme="minorHAnsi"/>
                <w:b/>
              </w:rPr>
              <w:t>Charge</w:t>
            </w:r>
          </w:p>
        </w:tc>
        <w:tc>
          <w:tcPr>
            <w:tcW w:w="1763" w:type="dxa"/>
            <w:shd w:val="clear" w:color="auto" w:fill="8DB3E2" w:themeFill="text2" w:themeFillTint="66"/>
            <w:vAlign w:val="center"/>
          </w:tcPr>
          <w:p w14:paraId="283451D9" w14:textId="77777777" w:rsidR="00F861B0" w:rsidRPr="00F43932" w:rsidRDefault="00F861B0" w:rsidP="00F43932">
            <w:pPr>
              <w:jc w:val="center"/>
              <w:rPr>
                <w:rFonts w:asciiTheme="minorHAnsi" w:hAnsiTheme="minorHAnsi"/>
                <w:b/>
              </w:rPr>
            </w:pPr>
            <w:r w:rsidRPr="00F43932">
              <w:rPr>
                <w:rFonts w:asciiTheme="minorHAnsi" w:hAnsiTheme="minorHAnsi"/>
                <w:b/>
              </w:rPr>
              <w:t>Positions</w:t>
            </w:r>
          </w:p>
        </w:tc>
      </w:tr>
      <w:tr w:rsidR="00F861B0" w:rsidRPr="00F861B0" w14:paraId="38A23EB5" w14:textId="77777777" w:rsidTr="00F43932">
        <w:trPr>
          <w:trHeight w:val="449"/>
        </w:trPr>
        <w:tc>
          <w:tcPr>
            <w:tcW w:w="1537" w:type="dxa"/>
            <w:vAlign w:val="center"/>
          </w:tcPr>
          <w:p w14:paraId="51DEAC0D" w14:textId="77777777" w:rsidR="00F861B0" w:rsidRPr="00F861B0" w:rsidRDefault="00F861B0" w:rsidP="00F43932">
            <w:pPr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Proton</w:t>
            </w:r>
          </w:p>
        </w:tc>
        <w:tc>
          <w:tcPr>
            <w:tcW w:w="1843" w:type="dxa"/>
            <w:vAlign w:val="center"/>
          </w:tcPr>
          <w:p w14:paraId="667B45B6" w14:textId="77777777" w:rsidR="00F861B0" w:rsidRPr="00F861B0" w:rsidRDefault="00F861B0" w:rsidP="00F43932">
            <w:pPr>
              <w:jc w:val="center"/>
              <w:rPr>
                <w:rFonts w:asciiTheme="minorHAnsi" w:hAnsiTheme="minorHAnsi"/>
              </w:rPr>
            </w:pPr>
          </w:p>
        </w:tc>
        <w:tc>
          <w:tcPr>
            <w:tcW w:w="2551" w:type="dxa"/>
            <w:vAlign w:val="center"/>
          </w:tcPr>
          <w:p w14:paraId="222E52E7" w14:textId="77777777" w:rsidR="00F861B0" w:rsidRPr="00F861B0" w:rsidRDefault="00F861B0" w:rsidP="00F43932">
            <w:pPr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+1</w:t>
            </w:r>
          </w:p>
        </w:tc>
        <w:tc>
          <w:tcPr>
            <w:tcW w:w="1763" w:type="dxa"/>
            <w:vAlign w:val="center"/>
          </w:tcPr>
          <w:p w14:paraId="662F1E17" w14:textId="77777777" w:rsidR="00F861B0" w:rsidRPr="00F861B0" w:rsidRDefault="00F861B0" w:rsidP="00F43932">
            <w:pPr>
              <w:jc w:val="center"/>
              <w:rPr>
                <w:rFonts w:asciiTheme="minorHAnsi" w:hAnsiTheme="minorHAnsi"/>
              </w:rPr>
            </w:pPr>
          </w:p>
        </w:tc>
      </w:tr>
      <w:tr w:rsidR="00F861B0" w:rsidRPr="00F861B0" w14:paraId="7312CAAB" w14:textId="77777777" w:rsidTr="00F43932">
        <w:trPr>
          <w:trHeight w:val="368"/>
        </w:trPr>
        <w:tc>
          <w:tcPr>
            <w:tcW w:w="1537" w:type="dxa"/>
            <w:vAlign w:val="center"/>
          </w:tcPr>
          <w:p w14:paraId="434C843D" w14:textId="77777777" w:rsidR="00F861B0" w:rsidRPr="00F861B0" w:rsidRDefault="00F861B0" w:rsidP="00F43932">
            <w:pPr>
              <w:rPr>
                <w:rFonts w:asciiTheme="minorHAnsi" w:hAnsiTheme="minorHAnsi"/>
              </w:rPr>
            </w:pPr>
          </w:p>
        </w:tc>
        <w:tc>
          <w:tcPr>
            <w:tcW w:w="1843" w:type="dxa"/>
            <w:vAlign w:val="center"/>
          </w:tcPr>
          <w:p w14:paraId="6979F3DF" w14:textId="77777777" w:rsidR="00F861B0" w:rsidRPr="00F861B0" w:rsidRDefault="00F861B0" w:rsidP="00F43932">
            <w:pPr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1</w:t>
            </w:r>
          </w:p>
        </w:tc>
        <w:tc>
          <w:tcPr>
            <w:tcW w:w="2551" w:type="dxa"/>
            <w:vAlign w:val="center"/>
          </w:tcPr>
          <w:p w14:paraId="068D9871" w14:textId="77777777" w:rsidR="00F861B0" w:rsidRPr="00F861B0" w:rsidRDefault="00F861B0" w:rsidP="00F43932">
            <w:pPr>
              <w:jc w:val="center"/>
              <w:rPr>
                <w:rFonts w:asciiTheme="minorHAnsi" w:hAnsiTheme="minorHAnsi"/>
              </w:rPr>
            </w:pPr>
          </w:p>
        </w:tc>
        <w:tc>
          <w:tcPr>
            <w:tcW w:w="1763" w:type="dxa"/>
            <w:vAlign w:val="center"/>
          </w:tcPr>
          <w:p w14:paraId="011DE625" w14:textId="77777777" w:rsidR="00F861B0" w:rsidRPr="00F861B0" w:rsidRDefault="00F861B0" w:rsidP="00F43932">
            <w:pPr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In nucleus</w:t>
            </w:r>
          </w:p>
        </w:tc>
      </w:tr>
      <w:tr w:rsidR="00F861B0" w:rsidRPr="00F861B0" w14:paraId="26E6A699" w14:textId="77777777" w:rsidTr="00F43932">
        <w:trPr>
          <w:trHeight w:val="386"/>
        </w:trPr>
        <w:tc>
          <w:tcPr>
            <w:tcW w:w="1537" w:type="dxa"/>
            <w:vAlign w:val="center"/>
          </w:tcPr>
          <w:p w14:paraId="32F5E8ED" w14:textId="77777777" w:rsidR="00F861B0" w:rsidRPr="00F861B0" w:rsidRDefault="00F861B0" w:rsidP="00F43932">
            <w:pPr>
              <w:rPr>
                <w:rFonts w:asciiTheme="minorHAnsi" w:hAnsiTheme="minorHAnsi"/>
              </w:rPr>
            </w:pPr>
          </w:p>
        </w:tc>
        <w:tc>
          <w:tcPr>
            <w:tcW w:w="1843" w:type="dxa"/>
            <w:vAlign w:val="center"/>
          </w:tcPr>
          <w:p w14:paraId="1EF59335" w14:textId="77777777" w:rsidR="00F861B0" w:rsidRPr="00F861B0" w:rsidRDefault="00F861B0" w:rsidP="00F43932">
            <w:pPr>
              <w:jc w:val="center"/>
              <w:rPr>
                <w:rFonts w:asciiTheme="minorHAnsi" w:hAnsiTheme="minorHAnsi"/>
              </w:rPr>
            </w:pPr>
          </w:p>
        </w:tc>
        <w:tc>
          <w:tcPr>
            <w:tcW w:w="2551" w:type="dxa"/>
            <w:vAlign w:val="center"/>
          </w:tcPr>
          <w:p w14:paraId="4E1D1A31" w14:textId="77777777" w:rsidR="00F861B0" w:rsidRPr="00F861B0" w:rsidRDefault="00F861B0" w:rsidP="00F43932">
            <w:pPr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-1</w:t>
            </w:r>
          </w:p>
        </w:tc>
        <w:tc>
          <w:tcPr>
            <w:tcW w:w="1763" w:type="dxa"/>
            <w:vAlign w:val="center"/>
          </w:tcPr>
          <w:p w14:paraId="4D829DA5" w14:textId="77777777" w:rsidR="00F861B0" w:rsidRPr="00F861B0" w:rsidRDefault="00F861B0" w:rsidP="00F43932">
            <w:pPr>
              <w:jc w:val="center"/>
              <w:rPr>
                <w:rFonts w:asciiTheme="minorHAnsi" w:hAnsiTheme="minorHAnsi"/>
              </w:rPr>
            </w:pPr>
          </w:p>
        </w:tc>
      </w:tr>
    </w:tbl>
    <w:p w14:paraId="79920562" w14:textId="757A5280" w:rsidR="00F861B0" w:rsidRPr="00F861B0" w:rsidRDefault="00F43932" w:rsidP="00F43932">
      <w:pPr>
        <w:pStyle w:val="NL"/>
      </w:pPr>
      <w:r>
        <w:tab/>
      </w:r>
      <w:r>
        <w:tab/>
      </w:r>
      <w:r>
        <w:tab/>
      </w:r>
      <w:r w:rsidR="00F861B0" w:rsidRPr="00F861B0">
        <w:t>(4)</w:t>
      </w:r>
    </w:p>
    <w:p w14:paraId="4CFCFB64" w14:textId="77777777" w:rsidR="00F861B0" w:rsidRPr="00F43932" w:rsidRDefault="00F861B0" w:rsidP="00F43932">
      <w:pPr>
        <w:pStyle w:val="NL"/>
        <w:rPr>
          <w:b/>
          <w:color w:val="548DD4" w:themeColor="text2" w:themeTint="99"/>
        </w:rPr>
      </w:pPr>
      <w:r w:rsidRPr="00F43932">
        <w:rPr>
          <w:b/>
          <w:color w:val="548DD4" w:themeColor="text2" w:themeTint="99"/>
        </w:rPr>
        <w:t>2</w:t>
      </w:r>
    </w:p>
    <w:p w14:paraId="158795E7" w14:textId="7F62BF9F" w:rsidR="00F861B0" w:rsidRDefault="00F43932" w:rsidP="00F43932">
      <w:pPr>
        <w:pStyle w:val="NLa"/>
      </w:pPr>
      <w:r>
        <w:rPr>
          <w:b/>
          <w:color w:val="548DD4" w:themeColor="text2" w:themeTint="99"/>
        </w:rPr>
        <w:tab/>
      </w:r>
      <w:r w:rsidR="00F861B0" w:rsidRPr="00F43932">
        <w:rPr>
          <w:b/>
          <w:color w:val="548DD4" w:themeColor="text2" w:themeTint="99"/>
        </w:rPr>
        <w:t>a)</w:t>
      </w:r>
      <w:r w:rsidR="00F861B0" w:rsidRPr="00F861B0">
        <w:tab/>
        <w:t>Below are diagrams of four atoms.</w:t>
      </w:r>
    </w:p>
    <w:p w14:paraId="133DAB5B" w14:textId="21925341" w:rsidR="00893A5D" w:rsidRPr="00F861B0" w:rsidRDefault="00893A5D" w:rsidP="00F43932">
      <w:pPr>
        <w:pStyle w:val="NLa"/>
      </w:pPr>
      <w:r>
        <w:tab/>
      </w:r>
      <w:r>
        <w:tab/>
      </w:r>
      <w:r w:rsidR="00430918">
        <w:rPr>
          <w:noProof/>
          <w:lang w:eastAsia="en-GB"/>
        </w:rPr>
        <w:drawing>
          <wp:inline distT="0" distB="0" distL="0" distR="0" wp14:anchorId="0590A7D4" wp14:editId="198320DF">
            <wp:extent cx="4767082" cy="158801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1_01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7082" cy="1588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E8D17" w14:textId="01628891" w:rsidR="00F861B0" w:rsidRPr="00F861B0" w:rsidRDefault="00F43932" w:rsidP="00F43932">
      <w:pPr>
        <w:pStyle w:val="NLa"/>
      </w:pPr>
      <w:r>
        <w:tab/>
      </w:r>
      <w:r>
        <w:tab/>
      </w:r>
      <w:r w:rsidR="00F861B0" w:rsidRPr="00F861B0">
        <w:t>Using the periodic table,</w:t>
      </w:r>
      <w:r w:rsidR="00BB170B">
        <w:t xml:space="preserve"> answer the following questions:</w:t>
      </w:r>
    </w:p>
    <w:p w14:paraId="5126BCD3" w14:textId="64081D7F" w:rsidR="00F861B0" w:rsidRPr="00F861B0" w:rsidRDefault="008E4C7A" w:rsidP="00F43932">
      <w:pPr>
        <w:pStyle w:val="NLai"/>
      </w:pPr>
      <w:r>
        <w:tab/>
      </w:r>
      <w:r>
        <w:tab/>
      </w:r>
      <w:proofErr w:type="spellStart"/>
      <w:r w:rsidR="00F861B0" w:rsidRPr="008E4C7A">
        <w:rPr>
          <w:b/>
          <w:color w:val="548DD4" w:themeColor="text2" w:themeTint="99"/>
        </w:rPr>
        <w:t>i</w:t>
      </w:r>
      <w:proofErr w:type="spellEnd"/>
      <w:r w:rsidR="00F861B0" w:rsidRPr="008E4C7A">
        <w:rPr>
          <w:b/>
          <w:color w:val="548DD4" w:themeColor="text2" w:themeTint="99"/>
        </w:rPr>
        <w:t>)</w:t>
      </w:r>
      <w:r w:rsidR="00F861B0" w:rsidRPr="00F861B0">
        <w:tab/>
        <w:t>Which atom has the electronic configuration of 2,8,1?</w:t>
      </w:r>
      <w:r w:rsidR="00F43932">
        <w:tab/>
      </w:r>
      <w:r w:rsidR="00F861B0" w:rsidRPr="00F861B0">
        <w:t>(1)</w:t>
      </w:r>
    </w:p>
    <w:p w14:paraId="3028E0F8" w14:textId="3C2BF0C8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C159BDD" w14:textId="767E3D71" w:rsidR="00F861B0" w:rsidRPr="00F861B0" w:rsidRDefault="008E4C7A" w:rsidP="00F43932">
      <w:pPr>
        <w:pStyle w:val="NLai"/>
      </w:pPr>
      <w:r>
        <w:tab/>
      </w:r>
      <w:r>
        <w:tab/>
      </w:r>
      <w:r w:rsidR="00F861B0" w:rsidRPr="008E4C7A">
        <w:rPr>
          <w:b/>
          <w:color w:val="548DD4" w:themeColor="text2" w:themeTint="99"/>
        </w:rPr>
        <w:t>ii)</w:t>
      </w:r>
      <w:r w:rsidR="00F861B0" w:rsidRPr="00F861B0">
        <w:tab/>
        <w:t>Which of the above shows an atom of lithium?</w:t>
      </w:r>
      <w:r w:rsidR="00F43932">
        <w:tab/>
      </w:r>
      <w:r w:rsidR="00F861B0" w:rsidRPr="00F861B0">
        <w:t>(1)</w:t>
      </w:r>
    </w:p>
    <w:p w14:paraId="13A65285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3DA5E4C" w14:textId="77777777" w:rsidR="00B126C3" w:rsidRPr="00F861B0" w:rsidRDefault="008E4C7A" w:rsidP="00B126C3">
      <w:pPr>
        <w:pStyle w:val="NLai"/>
        <w:rPr>
          <w:b/>
        </w:rPr>
      </w:pPr>
      <w:r>
        <w:tab/>
      </w:r>
      <w:r>
        <w:tab/>
      </w:r>
      <w:r w:rsidR="00F861B0" w:rsidRPr="008E4C7A">
        <w:rPr>
          <w:b/>
          <w:color w:val="548DD4" w:themeColor="text2" w:themeTint="99"/>
        </w:rPr>
        <w:t>iii)</w:t>
      </w:r>
      <w:r w:rsidR="00F861B0" w:rsidRPr="00F861B0">
        <w:tab/>
        <w:t>Which element is Atom C?</w:t>
      </w:r>
      <w:r w:rsidR="00F43932">
        <w:tab/>
      </w:r>
      <w:r w:rsidR="00F861B0" w:rsidRPr="00F861B0">
        <w:t>(1)</w:t>
      </w:r>
    </w:p>
    <w:p w14:paraId="6EB8687E" w14:textId="67D4A567" w:rsidR="007C69D0" w:rsidRPr="007C69D0" w:rsidRDefault="007C69D0" w:rsidP="00B126C3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1CE7920" w14:textId="3B4E61ED" w:rsidR="00F861B0" w:rsidRPr="00F861B0" w:rsidRDefault="008E4C7A" w:rsidP="00F43932">
      <w:pPr>
        <w:pStyle w:val="NLai"/>
        <w:rPr>
          <w:b/>
        </w:rPr>
      </w:pPr>
      <w:r>
        <w:tab/>
      </w:r>
      <w:r>
        <w:tab/>
      </w:r>
      <w:r w:rsidR="00F861B0" w:rsidRPr="008E4C7A">
        <w:rPr>
          <w:b/>
          <w:color w:val="548DD4" w:themeColor="text2" w:themeTint="99"/>
        </w:rPr>
        <w:t>iv)</w:t>
      </w:r>
      <w:r w:rsidR="00F861B0" w:rsidRPr="00F861B0">
        <w:tab/>
        <w:t>Wha</w:t>
      </w:r>
      <w:r w:rsidR="00F43932">
        <w:t>t is the mass number of Atom D?</w:t>
      </w:r>
      <w:r w:rsidR="00F43932">
        <w:tab/>
      </w:r>
      <w:r w:rsidR="00F861B0" w:rsidRPr="00F861B0">
        <w:t>(1)</w:t>
      </w:r>
    </w:p>
    <w:p w14:paraId="338DA21C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4C305D7" w14:textId="681CFE23" w:rsidR="00F861B0" w:rsidRPr="00F861B0" w:rsidRDefault="008E4C7A" w:rsidP="00F43932">
      <w:pPr>
        <w:pStyle w:val="NLa"/>
      </w:pPr>
      <w:r>
        <w:rPr>
          <w:b/>
          <w:color w:val="548DD4" w:themeColor="text2" w:themeTint="99"/>
        </w:rPr>
        <w:tab/>
      </w:r>
      <w:r w:rsidR="00F861B0" w:rsidRPr="008E4C7A">
        <w:rPr>
          <w:b/>
          <w:color w:val="548DD4" w:themeColor="text2" w:themeTint="99"/>
        </w:rPr>
        <w:t>b)</w:t>
      </w:r>
      <w:r w:rsidR="00F861B0" w:rsidRPr="00F861B0">
        <w:tab/>
        <w:t>Fill in the gaps below:</w:t>
      </w:r>
    </w:p>
    <w:p w14:paraId="38C3DA8E" w14:textId="5EDA6920" w:rsidR="00F861B0" w:rsidRPr="00F861B0" w:rsidRDefault="008E4C7A" w:rsidP="00F43932">
      <w:pPr>
        <w:pStyle w:val="NLa"/>
      </w:pPr>
      <w:r>
        <w:rPr>
          <w:i/>
        </w:rPr>
        <w:tab/>
      </w:r>
      <w:r w:rsidR="00F43932">
        <w:rPr>
          <w:i/>
        </w:rPr>
        <w:tab/>
      </w:r>
      <w:r w:rsidR="00F861B0" w:rsidRPr="00F861B0">
        <w:rPr>
          <w:i/>
        </w:rPr>
        <w:t>Isotopes have the same number of __________ but a different number of _______</w:t>
      </w:r>
      <w:r w:rsidR="00F861B0" w:rsidRPr="00F861B0">
        <w:t>.</w:t>
      </w:r>
      <w:r w:rsidR="00F43932">
        <w:tab/>
      </w:r>
      <w:r w:rsidR="00F861B0" w:rsidRPr="00F861B0">
        <w:t>(2)</w:t>
      </w:r>
    </w:p>
    <w:p w14:paraId="4CA43E12" w14:textId="5066E935" w:rsidR="00F861B0" w:rsidRPr="00F861B0" w:rsidRDefault="008E4C7A" w:rsidP="00F43932">
      <w:pPr>
        <w:pStyle w:val="NLa"/>
      </w:pPr>
      <w:r>
        <w:tab/>
      </w:r>
      <w:r w:rsidR="00F861B0" w:rsidRPr="008E4C7A">
        <w:rPr>
          <w:b/>
          <w:color w:val="548DD4" w:themeColor="text2" w:themeTint="99"/>
        </w:rPr>
        <w:t>c)</w:t>
      </w:r>
      <w:r w:rsidR="00F861B0" w:rsidRPr="00F861B0">
        <w:tab/>
        <w:t>Boron (atomic number 5) exists as two common isotopes: boron 10 and boron 11</w:t>
      </w:r>
      <w:r w:rsidR="003349FA">
        <w:t>.</w:t>
      </w:r>
    </w:p>
    <w:p w14:paraId="6F60A39D" w14:textId="7BFFD4F3" w:rsidR="00F861B0" w:rsidRPr="00F861B0" w:rsidRDefault="00F43932" w:rsidP="00F43932">
      <w:pPr>
        <w:pStyle w:val="NLai"/>
        <w:rPr>
          <w:b/>
        </w:rPr>
      </w:pPr>
      <w:r>
        <w:tab/>
      </w:r>
      <w:r w:rsidR="008E4C7A">
        <w:tab/>
      </w:r>
      <w:proofErr w:type="spellStart"/>
      <w:r w:rsidR="00F861B0" w:rsidRPr="008E4C7A">
        <w:rPr>
          <w:b/>
          <w:color w:val="548DD4" w:themeColor="text2" w:themeTint="99"/>
        </w:rPr>
        <w:t>i</w:t>
      </w:r>
      <w:proofErr w:type="spellEnd"/>
      <w:r w:rsidR="00F861B0" w:rsidRPr="008E4C7A">
        <w:rPr>
          <w:b/>
          <w:color w:val="548DD4" w:themeColor="text2" w:themeTint="99"/>
        </w:rPr>
        <w:t>)</w:t>
      </w:r>
      <w:r w:rsidR="00F861B0" w:rsidRPr="00F861B0">
        <w:tab/>
        <w:t>Complete the table below:</w:t>
      </w:r>
    </w:p>
    <w:tbl>
      <w:tblPr>
        <w:tblStyle w:val="TableGrid"/>
        <w:tblW w:w="0" w:type="auto"/>
        <w:tblInd w:w="1278" w:type="dxa"/>
        <w:tblLook w:val="04A0" w:firstRow="1" w:lastRow="0" w:firstColumn="1" w:lastColumn="0" w:noHBand="0" w:noVBand="1"/>
      </w:tblPr>
      <w:tblGrid>
        <w:gridCol w:w="1530"/>
        <w:gridCol w:w="1710"/>
        <w:gridCol w:w="1710"/>
        <w:gridCol w:w="1549"/>
        <w:gridCol w:w="1772"/>
      </w:tblGrid>
      <w:tr w:rsidR="00F861B0" w:rsidRPr="00F861B0" w14:paraId="62E136F6" w14:textId="77777777" w:rsidTr="00F43932">
        <w:trPr>
          <w:trHeight w:val="692"/>
        </w:trPr>
        <w:tc>
          <w:tcPr>
            <w:tcW w:w="1530" w:type="dxa"/>
            <w:shd w:val="clear" w:color="auto" w:fill="8DB3E2" w:themeFill="text2" w:themeFillTint="66"/>
            <w:vAlign w:val="center"/>
          </w:tcPr>
          <w:p w14:paraId="6971BAF0" w14:textId="77777777" w:rsidR="00F861B0" w:rsidRPr="00F43932" w:rsidRDefault="00F861B0" w:rsidP="00F43932">
            <w:pPr>
              <w:pStyle w:val="ListParagraph"/>
              <w:ind w:left="0"/>
              <w:rPr>
                <w:rFonts w:asciiTheme="minorHAnsi" w:hAnsiTheme="minorHAnsi"/>
                <w:b/>
              </w:rPr>
            </w:pPr>
            <w:r w:rsidRPr="00F43932">
              <w:rPr>
                <w:rFonts w:asciiTheme="minorHAnsi" w:hAnsiTheme="minorHAnsi"/>
                <w:b/>
              </w:rPr>
              <w:t>Isotope</w:t>
            </w:r>
          </w:p>
        </w:tc>
        <w:tc>
          <w:tcPr>
            <w:tcW w:w="1710" w:type="dxa"/>
            <w:shd w:val="clear" w:color="auto" w:fill="8DB3E2" w:themeFill="text2" w:themeFillTint="66"/>
            <w:vAlign w:val="center"/>
          </w:tcPr>
          <w:p w14:paraId="4B1D8199" w14:textId="77777777" w:rsidR="00F861B0" w:rsidRPr="00F43932" w:rsidRDefault="00F861B0" w:rsidP="00F43932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F43932">
              <w:rPr>
                <w:rFonts w:asciiTheme="minorHAnsi" w:hAnsiTheme="minorHAnsi"/>
                <w:b/>
              </w:rPr>
              <w:t>Number of protons</w:t>
            </w:r>
          </w:p>
        </w:tc>
        <w:tc>
          <w:tcPr>
            <w:tcW w:w="1710" w:type="dxa"/>
            <w:shd w:val="clear" w:color="auto" w:fill="8DB3E2" w:themeFill="text2" w:themeFillTint="66"/>
            <w:vAlign w:val="center"/>
          </w:tcPr>
          <w:p w14:paraId="4601A073" w14:textId="77777777" w:rsidR="00F861B0" w:rsidRPr="00F43932" w:rsidRDefault="00F861B0" w:rsidP="00F43932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F43932">
              <w:rPr>
                <w:rFonts w:asciiTheme="minorHAnsi" w:hAnsiTheme="minorHAnsi"/>
                <w:b/>
              </w:rPr>
              <w:t>Number of neutrons</w:t>
            </w:r>
          </w:p>
        </w:tc>
        <w:tc>
          <w:tcPr>
            <w:tcW w:w="1549" w:type="dxa"/>
            <w:shd w:val="clear" w:color="auto" w:fill="8DB3E2" w:themeFill="text2" w:themeFillTint="66"/>
            <w:vAlign w:val="center"/>
          </w:tcPr>
          <w:p w14:paraId="47753BC3" w14:textId="77777777" w:rsidR="00F861B0" w:rsidRPr="00F43932" w:rsidRDefault="00F861B0" w:rsidP="00F43932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F43932">
              <w:rPr>
                <w:rFonts w:asciiTheme="minorHAnsi" w:hAnsiTheme="minorHAnsi"/>
                <w:b/>
              </w:rPr>
              <w:t>Number of electrons</w:t>
            </w:r>
          </w:p>
        </w:tc>
        <w:tc>
          <w:tcPr>
            <w:tcW w:w="1772" w:type="dxa"/>
            <w:shd w:val="clear" w:color="auto" w:fill="8DB3E2" w:themeFill="text2" w:themeFillTint="66"/>
            <w:vAlign w:val="center"/>
          </w:tcPr>
          <w:p w14:paraId="77827576" w14:textId="77777777" w:rsidR="00F861B0" w:rsidRPr="00F43932" w:rsidRDefault="00F861B0" w:rsidP="00F43932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F43932">
              <w:rPr>
                <w:rFonts w:asciiTheme="minorHAnsi" w:hAnsiTheme="minorHAnsi"/>
                <w:b/>
              </w:rPr>
              <w:t>% abundance</w:t>
            </w:r>
          </w:p>
        </w:tc>
      </w:tr>
      <w:tr w:rsidR="00F861B0" w:rsidRPr="00F861B0" w14:paraId="2014AB1F" w14:textId="77777777" w:rsidTr="00F43932">
        <w:trPr>
          <w:trHeight w:val="440"/>
        </w:trPr>
        <w:tc>
          <w:tcPr>
            <w:tcW w:w="1530" w:type="dxa"/>
            <w:vAlign w:val="center"/>
          </w:tcPr>
          <w:p w14:paraId="75066863" w14:textId="77777777" w:rsidR="00F861B0" w:rsidRPr="00F861B0" w:rsidRDefault="00F861B0" w:rsidP="00F43932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Boron 10</w:t>
            </w:r>
          </w:p>
        </w:tc>
        <w:tc>
          <w:tcPr>
            <w:tcW w:w="1710" w:type="dxa"/>
            <w:vAlign w:val="center"/>
          </w:tcPr>
          <w:p w14:paraId="11DF82D2" w14:textId="77777777" w:rsidR="00F861B0" w:rsidRPr="00F861B0" w:rsidRDefault="00F861B0" w:rsidP="00F43932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5</w:t>
            </w:r>
          </w:p>
        </w:tc>
        <w:tc>
          <w:tcPr>
            <w:tcW w:w="1710" w:type="dxa"/>
            <w:vAlign w:val="center"/>
          </w:tcPr>
          <w:p w14:paraId="46AA787F" w14:textId="77777777" w:rsidR="00F861B0" w:rsidRPr="00F861B0" w:rsidRDefault="00F861B0" w:rsidP="00F43932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</w:p>
        </w:tc>
        <w:tc>
          <w:tcPr>
            <w:tcW w:w="1549" w:type="dxa"/>
            <w:vAlign w:val="center"/>
          </w:tcPr>
          <w:p w14:paraId="14DD818C" w14:textId="77777777" w:rsidR="00F861B0" w:rsidRPr="00F861B0" w:rsidRDefault="00F861B0" w:rsidP="00F43932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</w:p>
        </w:tc>
        <w:tc>
          <w:tcPr>
            <w:tcW w:w="1772" w:type="dxa"/>
            <w:vAlign w:val="center"/>
          </w:tcPr>
          <w:p w14:paraId="10BF906F" w14:textId="77777777" w:rsidR="00F861B0" w:rsidRPr="00F861B0" w:rsidRDefault="00F861B0" w:rsidP="00F43932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20%</w:t>
            </w:r>
          </w:p>
        </w:tc>
      </w:tr>
      <w:tr w:rsidR="00F861B0" w:rsidRPr="00F861B0" w14:paraId="36D0143C" w14:textId="77777777" w:rsidTr="00F43932">
        <w:trPr>
          <w:trHeight w:val="386"/>
        </w:trPr>
        <w:tc>
          <w:tcPr>
            <w:tcW w:w="1530" w:type="dxa"/>
            <w:vAlign w:val="center"/>
          </w:tcPr>
          <w:p w14:paraId="53F591F6" w14:textId="77777777" w:rsidR="00F861B0" w:rsidRPr="00F861B0" w:rsidRDefault="00F861B0" w:rsidP="00F43932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Boron 11</w:t>
            </w:r>
          </w:p>
        </w:tc>
        <w:tc>
          <w:tcPr>
            <w:tcW w:w="1710" w:type="dxa"/>
            <w:vAlign w:val="center"/>
          </w:tcPr>
          <w:p w14:paraId="0EED7212" w14:textId="77777777" w:rsidR="00F861B0" w:rsidRPr="00F861B0" w:rsidRDefault="00F861B0" w:rsidP="00F43932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</w:p>
        </w:tc>
        <w:tc>
          <w:tcPr>
            <w:tcW w:w="1710" w:type="dxa"/>
            <w:vAlign w:val="center"/>
          </w:tcPr>
          <w:p w14:paraId="463DDF00" w14:textId="77777777" w:rsidR="00F861B0" w:rsidRPr="00F861B0" w:rsidRDefault="00F861B0" w:rsidP="00F43932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</w:p>
        </w:tc>
        <w:tc>
          <w:tcPr>
            <w:tcW w:w="1549" w:type="dxa"/>
            <w:vAlign w:val="center"/>
          </w:tcPr>
          <w:p w14:paraId="4EA0E142" w14:textId="77777777" w:rsidR="00F861B0" w:rsidRPr="00F861B0" w:rsidRDefault="00F861B0" w:rsidP="00F43932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</w:p>
        </w:tc>
        <w:tc>
          <w:tcPr>
            <w:tcW w:w="1772" w:type="dxa"/>
            <w:vAlign w:val="center"/>
          </w:tcPr>
          <w:p w14:paraId="0CEE8E27" w14:textId="77777777" w:rsidR="00F861B0" w:rsidRPr="00F861B0" w:rsidRDefault="00F861B0" w:rsidP="00F43932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80%</w:t>
            </w:r>
          </w:p>
        </w:tc>
      </w:tr>
    </w:tbl>
    <w:p w14:paraId="67A4FFC3" w14:textId="0A49271B" w:rsidR="00F861B0" w:rsidRPr="00F861B0" w:rsidRDefault="00F43932" w:rsidP="00F43932">
      <w:pPr>
        <w:pStyle w:val="NLai"/>
      </w:pPr>
      <w:r>
        <w:tab/>
      </w:r>
      <w:r>
        <w:tab/>
      </w:r>
      <w:r>
        <w:tab/>
      </w:r>
      <w:r>
        <w:tab/>
      </w:r>
      <w:bookmarkStart w:id="0" w:name="_GoBack"/>
      <w:bookmarkEnd w:id="0"/>
      <w:r w:rsidR="00F861B0" w:rsidRPr="00F861B0">
        <w:t>(5)</w:t>
      </w:r>
    </w:p>
    <w:p w14:paraId="3FF4BDFF" w14:textId="5B7AF142" w:rsidR="00F861B0" w:rsidRPr="00F861B0" w:rsidRDefault="00F43932" w:rsidP="00F43932">
      <w:pPr>
        <w:pStyle w:val="NLai"/>
      </w:pPr>
      <w:r>
        <w:lastRenderedPageBreak/>
        <w:tab/>
      </w:r>
      <w:r>
        <w:tab/>
      </w:r>
      <w:r w:rsidR="00F861B0" w:rsidRPr="008E4C7A">
        <w:rPr>
          <w:b/>
          <w:color w:val="548DD4" w:themeColor="text2" w:themeTint="99"/>
        </w:rPr>
        <w:t>ii)</w:t>
      </w:r>
      <w:r w:rsidR="00F861B0" w:rsidRPr="00F861B0">
        <w:tab/>
        <w:t>Find the relative atomic mass of boron and give your answer to 1 decimal place. Show your workings.</w:t>
      </w:r>
      <w:r>
        <w:tab/>
      </w:r>
      <w:r w:rsidR="00F861B0" w:rsidRPr="00F861B0">
        <w:t>(3)</w:t>
      </w:r>
    </w:p>
    <w:p w14:paraId="5F5E6693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3920B1D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4C13F16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49E09E2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8657E82" w14:textId="18774942" w:rsidR="00F861B0" w:rsidRPr="007030A5" w:rsidRDefault="00F43932" w:rsidP="00F43932">
      <w:pPr>
        <w:pStyle w:val="NLa"/>
        <w:rPr>
          <w:b/>
        </w:rPr>
      </w:pPr>
      <w:r>
        <w:rPr>
          <w:b/>
          <w:color w:val="548DD4" w:themeColor="text2" w:themeTint="99"/>
        </w:rPr>
        <w:tab/>
      </w:r>
      <w:r w:rsidR="00F861B0" w:rsidRPr="00F43932">
        <w:rPr>
          <w:b/>
          <w:color w:val="548DD4" w:themeColor="text2" w:themeTint="99"/>
        </w:rPr>
        <w:t>d)</w:t>
      </w:r>
      <w:r w:rsidR="00F861B0" w:rsidRPr="00F861B0">
        <w:tab/>
        <w:t>The table below gives some information for several atoms and simple ions. Complete the table.</w:t>
      </w:r>
    </w:p>
    <w:tbl>
      <w:tblPr>
        <w:tblStyle w:val="TableGrid"/>
        <w:tblW w:w="0" w:type="auto"/>
        <w:tblInd w:w="1908" w:type="dxa"/>
        <w:tblLook w:val="04A0" w:firstRow="1" w:lastRow="0" w:firstColumn="1" w:lastColumn="0" w:noHBand="0" w:noVBand="1"/>
      </w:tblPr>
      <w:tblGrid>
        <w:gridCol w:w="2520"/>
        <w:gridCol w:w="2520"/>
        <w:gridCol w:w="2601"/>
      </w:tblGrid>
      <w:tr w:rsidR="00F861B0" w:rsidRPr="00F861B0" w14:paraId="72A251C7" w14:textId="77777777" w:rsidTr="00F447ED">
        <w:trPr>
          <w:trHeight w:val="467"/>
        </w:trPr>
        <w:tc>
          <w:tcPr>
            <w:tcW w:w="2520" w:type="dxa"/>
            <w:shd w:val="clear" w:color="auto" w:fill="8DB3E2" w:themeFill="text2" w:themeFillTint="66"/>
            <w:vAlign w:val="center"/>
          </w:tcPr>
          <w:p w14:paraId="56F1D193" w14:textId="07D1D15F" w:rsidR="00F861B0" w:rsidRPr="00F861B0" w:rsidRDefault="00F861B0" w:rsidP="00013B4F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F861B0">
              <w:rPr>
                <w:rFonts w:asciiTheme="minorHAnsi" w:hAnsiTheme="minorHAnsi"/>
                <w:b/>
              </w:rPr>
              <w:t>Atom/</w:t>
            </w:r>
            <w:r w:rsidR="00013B4F">
              <w:rPr>
                <w:rFonts w:asciiTheme="minorHAnsi" w:hAnsiTheme="minorHAnsi"/>
                <w:b/>
              </w:rPr>
              <w:t>I</w:t>
            </w:r>
            <w:r w:rsidRPr="00F861B0">
              <w:rPr>
                <w:rFonts w:asciiTheme="minorHAnsi" w:hAnsiTheme="minorHAnsi"/>
                <w:b/>
              </w:rPr>
              <w:t>on</w:t>
            </w:r>
          </w:p>
        </w:tc>
        <w:tc>
          <w:tcPr>
            <w:tcW w:w="2520" w:type="dxa"/>
            <w:shd w:val="clear" w:color="auto" w:fill="8DB3E2" w:themeFill="text2" w:themeFillTint="66"/>
            <w:vAlign w:val="center"/>
          </w:tcPr>
          <w:p w14:paraId="1601E147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F861B0">
              <w:rPr>
                <w:rFonts w:asciiTheme="minorHAnsi" w:hAnsiTheme="minorHAnsi"/>
                <w:b/>
              </w:rPr>
              <w:t>Number of protons</w:t>
            </w:r>
          </w:p>
        </w:tc>
        <w:tc>
          <w:tcPr>
            <w:tcW w:w="2601" w:type="dxa"/>
            <w:shd w:val="clear" w:color="auto" w:fill="8DB3E2" w:themeFill="text2" w:themeFillTint="66"/>
            <w:vAlign w:val="center"/>
          </w:tcPr>
          <w:p w14:paraId="612C1158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F861B0">
              <w:rPr>
                <w:rFonts w:asciiTheme="minorHAnsi" w:hAnsiTheme="minorHAnsi"/>
                <w:b/>
              </w:rPr>
              <w:t>Electron structure</w:t>
            </w:r>
          </w:p>
        </w:tc>
      </w:tr>
      <w:tr w:rsidR="00F861B0" w:rsidRPr="00F861B0" w14:paraId="765F3388" w14:textId="77777777" w:rsidTr="00F447ED">
        <w:trPr>
          <w:trHeight w:val="404"/>
        </w:trPr>
        <w:tc>
          <w:tcPr>
            <w:tcW w:w="2520" w:type="dxa"/>
            <w:vAlign w:val="center"/>
          </w:tcPr>
          <w:p w14:paraId="58284650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</w:p>
        </w:tc>
        <w:tc>
          <w:tcPr>
            <w:tcW w:w="2520" w:type="dxa"/>
            <w:vAlign w:val="center"/>
          </w:tcPr>
          <w:p w14:paraId="1C1E510B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8</w:t>
            </w:r>
          </w:p>
        </w:tc>
        <w:tc>
          <w:tcPr>
            <w:tcW w:w="2601" w:type="dxa"/>
            <w:vAlign w:val="center"/>
          </w:tcPr>
          <w:p w14:paraId="5217CEA3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2,6</w:t>
            </w:r>
          </w:p>
        </w:tc>
      </w:tr>
      <w:tr w:rsidR="00F861B0" w:rsidRPr="00F861B0" w14:paraId="45E80BD4" w14:textId="77777777" w:rsidTr="00F447ED">
        <w:trPr>
          <w:trHeight w:val="387"/>
        </w:trPr>
        <w:tc>
          <w:tcPr>
            <w:tcW w:w="2520" w:type="dxa"/>
            <w:vAlign w:val="center"/>
          </w:tcPr>
          <w:p w14:paraId="3D48CCF6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Si</w:t>
            </w:r>
          </w:p>
        </w:tc>
        <w:tc>
          <w:tcPr>
            <w:tcW w:w="2520" w:type="dxa"/>
            <w:vAlign w:val="center"/>
          </w:tcPr>
          <w:p w14:paraId="2CEBCA11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</w:p>
        </w:tc>
        <w:tc>
          <w:tcPr>
            <w:tcW w:w="2601" w:type="dxa"/>
            <w:vAlign w:val="center"/>
          </w:tcPr>
          <w:p w14:paraId="6CB3B9B3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</w:p>
        </w:tc>
      </w:tr>
      <w:tr w:rsidR="00F861B0" w:rsidRPr="00F861B0" w14:paraId="7C6775DA" w14:textId="77777777" w:rsidTr="00F447ED">
        <w:trPr>
          <w:trHeight w:val="377"/>
        </w:trPr>
        <w:tc>
          <w:tcPr>
            <w:tcW w:w="2520" w:type="dxa"/>
            <w:vAlign w:val="center"/>
          </w:tcPr>
          <w:p w14:paraId="721A8AF8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Cl</w:t>
            </w:r>
            <w:r w:rsidRPr="00F861B0">
              <w:rPr>
                <w:rFonts w:asciiTheme="minorHAnsi" w:hAnsiTheme="minorHAnsi"/>
                <w:vertAlign w:val="superscript"/>
              </w:rPr>
              <w:t>−</w:t>
            </w:r>
          </w:p>
        </w:tc>
        <w:tc>
          <w:tcPr>
            <w:tcW w:w="2520" w:type="dxa"/>
            <w:vAlign w:val="center"/>
          </w:tcPr>
          <w:p w14:paraId="7F524CD1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</w:p>
        </w:tc>
        <w:tc>
          <w:tcPr>
            <w:tcW w:w="2601" w:type="dxa"/>
            <w:vAlign w:val="center"/>
          </w:tcPr>
          <w:p w14:paraId="1359F061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</w:p>
        </w:tc>
      </w:tr>
      <w:tr w:rsidR="00F861B0" w:rsidRPr="00F861B0" w14:paraId="1088541F" w14:textId="77777777" w:rsidTr="00F447ED">
        <w:trPr>
          <w:trHeight w:val="449"/>
        </w:trPr>
        <w:tc>
          <w:tcPr>
            <w:tcW w:w="2520" w:type="dxa"/>
            <w:vAlign w:val="center"/>
          </w:tcPr>
          <w:p w14:paraId="28212A60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</w:p>
        </w:tc>
        <w:tc>
          <w:tcPr>
            <w:tcW w:w="2520" w:type="dxa"/>
            <w:vAlign w:val="center"/>
          </w:tcPr>
          <w:p w14:paraId="1B637A39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12</w:t>
            </w:r>
          </w:p>
        </w:tc>
        <w:tc>
          <w:tcPr>
            <w:tcW w:w="2601" w:type="dxa"/>
            <w:vAlign w:val="center"/>
          </w:tcPr>
          <w:p w14:paraId="52548BE9" w14:textId="77777777" w:rsidR="00F861B0" w:rsidRPr="00F861B0" w:rsidRDefault="00F861B0" w:rsidP="00F447ED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2,8</w:t>
            </w:r>
          </w:p>
        </w:tc>
      </w:tr>
    </w:tbl>
    <w:p w14:paraId="590FE102" w14:textId="272ADF38" w:rsidR="00F861B0" w:rsidRPr="00F861B0" w:rsidRDefault="00F43932" w:rsidP="00F43932">
      <w:pPr>
        <w:pStyle w:val="NLa"/>
      </w:pPr>
      <w:r>
        <w:tab/>
      </w:r>
      <w:r>
        <w:tab/>
      </w:r>
      <w:r>
        <w:tab/>
      </w:r>
      <w:r w:rsidR="00F861B0" w:rsidRPr="00F861B0">
        <w:t>(6)</w:t>
      </w:r>
    </w:p>
    <w:p w14:paraId="60078408" w14:textId="77777777" w:rsidR="00F861B0" w:rsidRPr="00F861B0" w:rsidRDefault="00F861B0" w:rsidP="00F43932">
      <w:pPr>
        <w:pStyle w:val="NL"/>
      </w:pPr>
      <w:r w:rsidRPr="00F43932">
        <w:rPr>
          <w:b/>
          <w:color w:val="548DD4" w:themeColor="text2" w:themeTint="99"/>
        </w:rPr>
        <w:t>3</w:t>
      </w:r>
      <w:r w:rsidRPr="00F861B0">
        <w:tab/>
        <w:t>Sodium and potassium are both in Group 1 of the periodic table.</w:t>
      </w:r>
    </w:p>
    <w:p w14:paraId="7388EF81" w14:textId="3B4A050F" w:rsidR="00F861B0" w:rsidRPr="00F861B0" w:rsidRDefault="00F43932" w:rsidP="00F43932">
      <w:pPr>
        <w:pStyle w:val="NLa"/>
        <w:rPr>
          <w:b/>
        </w:rPr>
      </w:pPr>
      <w:r>
        <w:tab/>
      </w:r>
      <w:r w:rsidR="00F861B0" w:rsidRPr="00F43932">
        <w:rPr>
          <w:b/>
          <w:color w:val="548DD4" w:themeColor="text2" w:themeTint="99"/>
        </w:rPr>
        <w:t>a)</w:t>
      </w:r>
      <w:r w:rsidR="00F861B0" w:rsidRPr="00F861B0">
        <w:tab/>
        <w:t>How many electrons do they both have in their outer shell?</w:t>
      </w:r>
      <w:r>
        <w:tab/>
      </w:r>
      <w:r w:rsidR="00F861B0" w:rsidRPr="00F861B0">
        <w:t>(1)</w:t>
      </w:r>
    </w:p>
    <w:p w14:paraId="0DEDE33E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0A839D6" w14:textId="4406FA53" w:rsidR="00F861B0" w:rsidRPr="00F861B0" w:rsidRDefault="00F43932" w:rsidP="00F43932">
      <w:pPr>
        <w:pStyle w:val="NLa"/>
        <w:rPr>
          <w:b/>
        </w:rPr>
      </w:pPr>
      <w:r>
        <w:tab/>
      </w:r>
      <w:r w:rsidR="00F861B0" w:rsidRPr="00F43932">
        <w:rPr>
          <w:b/>
          <w:color w:val="548DD4" w:themeColor="text2" w:themeTint="99"/>
        </w:rPr>
        <w:t>b)</w:t>
      </w:r>
      <w:r w:rsidR="00F861B0" w:rsidRPr="00F861B0">
        <w:tab/>
        <w:t>Why are they stored in oil?</w:t>
      </w:r>
      <w:r>
        <w:tab/>
      </w:r>
      <w:r w:rsidR="00F861B0" w:rsidRPr="00F861B0">
        <w:t>(2)</w:t>
      </w:r>
    </w:p>
    <w:p w14:paraId="7A338794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5E5329A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4D2FEC2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D8436E4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6997699" w14:textId="4E1D822C" w:rsidR="00F861B0" w:rsidRPr="00F861B0" w:rsidRDefault="00F43932" w:rsidP="00F43932">
      <w:pPr>
        <w:pStyle w:val="NLa"/>
      </w:pPr>
      <w:r>
        <w:rPr>
          <w:b/>
          <w:color w:val="548DD4" w:themeColor="text2" w:themeTint="99"/>
        </w:rPr>
        <w:tab/>
      </w:r>
      <w:r w:rsidR="00F861B0" w:rsidRPr="00F43932">
        <w:rPr>
          <w:b/>
          <w:color w:val="548DD4" w:themeColor="text2" w:themeTint="99"/>
        </w:rPr>
        <w:t>c)</w:t>
      </w:r>
      <w:r w:rsidR="00F861B0" w:rsidRPr="00F861B0">
        <w:tab/>
        <w:t>The Group 1 metals show a trend in their reactivity towards water. What is the reaction that occurs with water? (Equations would be helpful</w:t>
      </w:r>
      <w:r w:rsidR="007F620D">
        <w:t>.</w:t>
      </w:r>
      <w:r w:rsidR="00F861B0" w:rsidRPr="00F861B0">
        <w:t>) What is the trend in reactivity and why does this occur?</w:t>
      </w:r>
      <w:r>
        <w:tab/>
      </w:r>
      <w:r w:rsidR="00F861B0" w:rsidRPr="00F861B0">
        <w:t>(6)</w:t>
      </w:r>
    </w:p>
    <w:p w14:paraId="243A7736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1FC16CD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F039B8C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8734B68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A20D73A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8EDD56A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7211B66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C24F45F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58D9C1C" w14:textId="77777777" w:rsidR="00E04E6A" w:rsidRDefault="00E04E6A" w:rsidP="00F43932">
      <w:pPr>
        <w:pStyle w:val="NL"/>
        <w:rPr>
          <w:b/>
          <w:color w:val="548DD4" w:themeColor="text2" w:themeTint="99"/>
        </w:rPr>
      </w:pPr>
    </w:p>
    <w:p w14:paraId="228A2967" w14:textId="77777777" w:rsidR="002E5FE2" w:rsidRDefault="002E5FE2" w:rsidP="00F43932">
      <w:pPr>
        <w:pStyle w:val="NL"/>
        <w:rPr>
          <w:b/>
          <w:color w:val="548DD4" w:themeColor="text2" w:themeTint="99"/>
        </w:rPr>
      </w:pPr>
    </w:p>
    <w:p w14:paraId="4701BF2C" w14:textId="12780CA7" w:rsidR="00F861B0" w:rsidRPr="00F861B0" w:rsidRDefault="00F861B0" w:rsidP="00F43932">
      <w:pPr>
        <w:pStyle w:val="NL"/>
        <w:rPr>
          <w:lang w:val="en-US"/>
        </w:rPr>
      </w:pPr>
      <w:r w:rsidRPr="00F43932">
        <w:rPr>
          <w:b/>
          <w:color w:val="548DD4" w:themeColor="text2" w:themeTint="99"/>
        </w:rPr>
        <w:lastRenderedPageBreak/>
        <w:t>4</w:t>
      </w:r>
      <w:r w:rsidRPr="00F861B0">
        <w:tab/>
      </w:r>
      <w:r w:rsidRPr="00F861B0">
        <w:rPr>
          <w:lang w:val="en-US"/>
        </w:rPr>
        <w:t>Chlorine, bromine and iodine are Group 7 elements.</w:t>
      </w:r>
    </w:p>
    <w:p w14:paraId="614D1E56" w14:textId="49E179D0" w:rsidR="00F861B0" w:rsidRPr="00F861B0" w:rsidRDefault="00A431B5" w:rsidP="00F43932">
      <w:pPr>
        <w:pStyle w:val="NLa"/>
        <w:rPr>
          <w:lang w:val="en-US"/>
        </w:rPr>
      </w:pPr>
      <w:r>
        <w:rPr>
          <w:b/>
          <w:color w:val="548DD4" w:themeColor="text2" w:themeTint="99"/>
        </w:rPr>
        <w:tab/>
      </w:r>
      <w:r w:rsidR="00F861B0" w:rsidRPr="00CA5CA6">
        <w:rPr>
          <w:b/>
          <w:color w:val="548DD4" w:themeColor="text2" w:themeTint="99"/>
        </w:rPr>
        <w:t>a)</w:t>
      </w:r>
      <w:r w:rsidR="00F861B0" w:rsidRPr="00F861B0">
        <w:rPr>
          <w:lang w:val="en-US"/>
        </w:rPr>
        <w:tab/>
        <w:t>In terms of electronic structure, why are these elements placed in Group 7?</w:t>
      </w:r>
      <w:r w:rsidR="008E4C7A">
        <w:rPr>
          <w:lang w:val="en-US"/>
        </w:rPr>
        <w:tab/>
      </w:r>
      <w:r w:rsidR="00F861B0" w:rsidRPr="00F861B0">
        <w:rPr>
          <w:lang w:val="en-US"/>
        </w:rPr>
        <w:t>(1)</w:t>
      </w:r>
    </w:p>
    <w:p w14:paraId="00BF8B9A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0577E32" w14:textId="0B6557AF" w:rsidR="00F861B0" w:rsidRPr="00F861B0" w:rsidRDefault="00A431B5" w:rsidP="00F43932">
      <w:pPr>
        <w:pStyle w:val="NLa"/>
        <w:rPr>
          <w:lang w:val="en-US"/>
        </w:rPr>
      </w:pPr>
      <w:r>
        <w:rPr>
          <w:b/>
          <w:color w:val="548DD4" w:themeColor="text2" w:themeTint="99"/>
        </w:rPr>
        <w:tab/>
      </w:r>
      <w:r w:rsidR="00F861B0" w:rsidRPr="00CA5CA6">
        <w:rPr>
          <w:b/>
          <w:color w:val="548DD4" w:themeColor="text2" w:themeTint="99"/>
        </w:rPr>
        <w:t>b)</w:t>
      </w:r>
      <w:r w:rsidR="00F861B0" w:rsidRPr="00CA5CA6">
        <w:rPr>
          <w:b/>
          <w:color w:val="548DD4" w:themeColor="text2" w:themeTint="99"/>
        </w:rPr>
        <w:tab/>
      </w:r>
      <w:r w:rsidR="00F861B0" w:rsidRPr="00F861B0">
        <w:rPr>
          <w:lang w:val="en-US"/>
        </w:rPr>
        <w:t>Why is chlorine added to drinking water?</w:t>
      </w:r>
      <w:r w:rsidR="008E4C7A">
        <w:rPr>
          <w:lang w:val="en-US"/>
        </w:rPr>
        <w:tab/>
      </w:r>
      <w:r w:rsidR="00F861B0" w:rsidRPr="00F861B0">
        <w:rPr>
          <w:lang w:val="en-US"/>
        </w:rPr>
        <w:t>(1)</w:t>
      </w:r>
    </w:p>
    <w:p w14:paraId="4F5B3111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FA15E71" w14:textId="1804CE26" w:rsidR="00F861B0" w:rsidRPr="00F861B0" w:rsidRDefault="00A431B5" w:rsidP="00F43932">
      <w:pPr>
        <w:pStyle w:val="NLa"/>
        <w:rPr>
          <w:lang w:val="en-US"/>
        </w:rPr>
      </w:pPr>
      <w:r>
        <w:rPr>
          <w:b/>
          <w:color w:val="548DD4" w:themeColor="text2" w:themeTint="99"/>
        </w:rPr>
        <w:tab/>
      </w:r>
      <w:r w:rsidR="00F861B0" w:rsidRPr="00CA5CA6">
        <w:rPr>
          <w:b/>
          <w:color w:val="548DD4" w:themeColor="text2" w:themeTint="99"/>
        </w:rPr>
        <w:t>c)</w:t>
      </w:r>
      <w:r w:rsidR="00F861B0" w:rsidRPr="00F861B0">
        <w:rPr>
          <w:lang w:val="en-US"/>
        </w:rPr>
        <w:tab/>
        <w:t>The order of reactivity of the halogens can be found by displacement reactions. Complete the word equation:</w:t>
      </w:r>
      <w:r w:rsidR="008E4C7A">
        <w:rPr>
          <w:lang w:val="en-US"/>
        </w:rPr>
        <w:tab/>
      </w:r>
      <w:r w:rsidR="00F861B0" w:rsidRPr="00F861B0">
        <w:rPr>
          <w:lang w:val="en-US"/>
        </w:rPr>
        <w:t>(2)</w:t>
      </w:r>
    </w:p>
    <w:p w14:paraId="7CB0E97E" w14:textId="6A5A9650" w:rsidR="00F861B0" w:rsidRPr="00F861B0" w:rsidRDefault="00F43932" w:rsidP="00F43932">
      <w:pPr>
        <w:pStyle w:val="NLa"/>
        <w:rPr>
          <w:lang w:val="en-US"/>
        </w:rPr>
      </w:pPr>
      <w:r>
        <w:rPr>
          <w:lang w:val="en-US"/>
        </w:rPr>
        <w:tab/>
      </w:r>
      <w:r w:rsidR="00F861B0" w:rsidRPr="00F861B0">
        <w:rPr>
          <w:lang w:val="en-US"/>
        </w:rPr>
        <w:t>chlorine + potassium bromide → __________ _________ + _______________</w:t>
      </w:r>
    </w:p>
    <w:p w14:paraId="22CDBCD2" w14:textId="77777777" w:rsidR="00F861B0" w:rsidRPr="00F43932" w:rsidRDefault="00F861B0" w:rsidP="00F43932">
      <w:pPr>
        <w:pStyle w:val="NL"/>
        <w:rPr>
          <w:b/>
          <w:color w:val="548DD4" w:themeColor="text2" w:themeTint="99"/>
        </w:rPr>
      </w:pPr>
      <w:r w:rsidRPr="00F43932">
        <w:rPr>
          <w:b/>
          <w:color w:val="548DD4" w:themeColor="text2" w:themeTint="99"/>
        </w:rPr>
        <w:t>5</w:t>
      </w:r>
    </w:p>
    <w:p w14:paraId="07C37FA6" w14:textId="4B8DDDF2" w:rsidR="00F861B0" w:rsidRPr="00F861B0" w:rsidRDefault="00F43932" w:rsidP="00F43932">
      <w:pPr>
        <w:pStyle w:val="NLa"/>
      </w:pPr>
      <w:r>
        <w:rPr>
          <w:b/>
          <w:color w:val="548DD4" w:themeColor="text2" w:themeTint="99"/>
        </w:rPr>
        <w:tab/>
      </w:r>
      <w:r w:rsidR="00CA5CA6">
        <w:rPr>
          <w:b/>
          <w:color w:val="548DD4" w:themeColor="text2" w:themeTint="99"/>
        </w:rPr>
        <w:t>a</w:t>
      </w:r>
      <w:r w:rsidR="00F861B0" w:rsidRPr="00F43932">
        <w:rPr>
          <w:b/>
          <w:color w:val="548DD4" w:themeColor="text2" w:themeTint="99"/>
        </w:rPr>
        <w:t>)</w:t>
      </w:r>
      <w:r w:rsidR="00F861B0" w:rsidRPr="00F861B0">
        <w:tab/>
        <w:t>Where in the periodic table are the transition metals?</w:t>
      </w:r>
      <w:r>
        <w:tab/>
      </w:r>
      <w:r w:rsidR="00F861B0" w:rsidRPr="00F861B0">
        <w:t>(1)</w:t>
      </w:r>
    </w:p>
    <w:p w14:paraId="787633C3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B54D7C6" w14:textId="6C2D8332" w:rsidR="00F861B0" w:rsidRPr="00F861B0" w:rsidRDefault="00F43932" w:rsidP="00F43932">
      <w:pPr>
        <w:pStyle w:val="NLa"/>
      </w:pPr>
      <w:r>
        <w:rPr>
          <w:b/>
          <w:color w:val="548DD4" w:themeColor="text2" w:themeTint="99"/>
        </w:rPr>
        <w:tab/>
      </w:r>
      <w:r w:rsidR="00F861B0" w:rsidRPr="00F43932">
        <w:rPr>
          <w:b/>
          <w:color w:val="548DD4" w:themeColor="text2" w:themeTint="99"/>
        </w:rPr>
        <w:t>b)</w:t>
      </w:r>
      <w:r w:rsidR="00F861B0" w:rsidRPr="00F861B0">
        <w:tab/>
        <w:t>The transition metals have different properties from Group 1 metals. Place a tick in the box below to show if the property is from a Group 1 metal or a transition metal.</w:t>
      </w:r>
    </w:p>
    <w:tbl>
      <w:tblPr>
        <w:tblStyle w:val="TableGrid"/>
        <w:tblW w:w="6417" w:type="dxa"/>
        <w:jc w:val="center"/>
        <w:tblLook w:val="04A0" w:firstRow="1" w:lastRow="0" w:firstColumn="1" w:lastColumn="0" w:noHBand="0" w:noVBand="1"/>
      </w:tblPr>
      <w:tblGrid>
        <w:gridCol w:w="2592"/>
        <w:gridCol w:w="1980"/>
        <w:gridCol w:w="1845"/>
      </w:tblGrid>
      <w:tr w:rsidR="00CA5CA6" w:rsidRPr="00F861B0" w14:paraId="19058043" w14:textId="77777777" w:rsidTr="00A431B5">
        <w:trPr>
          <w:jc w:val="center"/>
        </w:trPr>
        <w:tc>
          <w:tcPr>
            <w:tcW w:w="2592" w:type="dxa"/>
            <w:shd w:val="clear" w:color="auto" w:fill="8DB3E2" w:themeFill="text2" w:themeFillTint="66"/>
            <w:vAlign w:val="center"/>
          </w:tcPr>
          <w:p w14:paraId="40E6A9E9" w14:textId="77777777" w:rsidR="00F861B0" w:rsidRPr="00CA5CA6" w:rsidRDefault="00F861B0" w:rsidP="00A431B5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CA5CA6">
              <w:rPr>
                <w:rFonts w:asciiTheme="minorHAnsi" w:hAnsiTheme="minorHAnsi"/>
                <w:b/>
              </w:rPr>
              <w:t>Property</w:t>
            </w:r>
          </w:p>
        </w:tc>
        <w:tc>
          <w:tcPr>
            <w:tcW w:w="1980" w:type="dxa"/>
            <w:shd w:val="clear" w:color="auto" w:fill="8DB3E2" w:themeFill="text2" w:themeFillTint="66"/>
            <w:vAlign w:val="center"/>
          </w:tcPr>
          <w:p w14:paraId="6C112775" w14:textId="77777777" w:rsidR="00F861B0" w:rsidRPr="00CA5CA6" w:rsidRDefault="00F861B0" w:rsidP="00A431B5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CA5CA6">
              <w:rPr>
                <w:rFonts w:asciiTheme="minorHAnsi" w:hAnsiTheme="minorHAnsi"/>
                <w:b/>
              </w:rPr>
              <w:t>Transition metal</w:t>
            </w:r>
          </w:p>
        </w:tc>
        <w:tc>
          <w:tcPr>
            <w:tcW w:w="1845" w:type="dxa"/>
            <w:shd w:val="clear" w:color="auto" w:fill="8DB3E2" w:themeFill="text2" w:themeFillTint="66"/>
            <w:vAlign w:val="center"/>
          </w:tcPr>
          <w:p w14:paraId="6923AF35" w14:textId="77777777" w:rsidR="00F861B0" w:rsidRPr="00CA5CA6" w:rsidRDefault="00F861B0" w:rsidP="00A431B5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CA5CA6">
              <w:rPr>
                <w:rFonts w:asciiTheme="minorHAnsi" w:hAnsiTheme="minorHAnsi"/>
                <w:b/>
              </w:rPr>
              <w:t>Group 1</w:t>
            </w:r>
          </w:p>
        </w:tc>
      </w:tr>
      <w:tr w:rsidR="00CA5CA6" w:rsidRPr="00F861B0" w14:paraId="14117F8D" w14:textId="77777777" w:rsidTr="00A431B5">
        <w:trPr>
          <w:jc w:val="center"/>
        </w:trPr>
        <w:tc>
          <w:tcPr>
            <w:tcW w:w="2592" w:type="dxa"/>
            <w:vAlign w:val="center"/>
          </w:tcPr>
          <w:p w14:paraId="0316556C" w14:textId="77777777" w:rsidR="00F861B0" w:rsidRPr="00F861B0" w:rsidRDefault="00F861B0" w:rsidP="00A431B5">
            <w:pPr>
              <w:spacing w:line="360" w:lineRule="auto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High melting point</w:t>
            </w:r>
          </w:p>
        </w:tc>
        <w:tc>
          <w:tcPr>
            <w:tcW w:w="1980" w:type="dxa"/>
            <w:vAlign w:val="center"/>
          </w:tcPr>
          <w:p w14:paraId="0AD7C3DD" w14:textId="77777777" w:rsidR="00F861B0" w:rsidRPr="00F861B0" w:rsidRDefault="00F861B0" w:rsidP="00A431B5">
            <w:pPr>
              <w:spacing w:line="360" w:lineRule="auto"/>
              <w:jc w:val="center"/>
              <w:rPr>
                <w:rFonts w:asciiTheme="minorHAnsi" w:hAnsiTheme="minorHAnsi"/>
              </w:rPr>
            </w:pPr>
          </w:p>
        </w:tc>
        <w:tc>
          <w:tcPr>
            <w:tcW w:w="1845" w:type="dxa"/>
            <w:vAlign w:val="center"/>
          </w:tcPr>
          <w:p w14:paraId="1281AE89" w14:textId="77777777" w:rsidR="00F861B0" w:rsidRPr="00F861B0" w:rsidRDefault="00F861B0" w:rsidP="00A431B5">
            <w:pPr>
              <w:spacing w:line="360" w:lineRule="auto"/>
              <w:jc w:val="center"/>
              <w:rPr>
                <w:rFonts w:asciiTheme="minorHAnsi" w:hAnsiTheme="minorHAnsi"/>
              </w:rPr>
            </w:pPr>
          </w:p>
        </w:tc>
      </w:tr>
      <w:tr w:rsidR="00CA5CA6" w:rsidRPr="00F861B0" w14:paraId="1816CAC8" w14:textId="77777777" w:rsidTr="00A431B5">
        <w:trPr>
          <w:jc w:val="center"/>
        </w:trPr>
        <w:tc>
          <w:tcPr>
            <w:tcW w:w="2592" w:type="dxa"/>
            <w:vAlign w:val="center"/>
          </w:tcPr>
          <w:p w14:paraId="7E56FAE1" w14:textId="77777777" w:rsidR="00F861B0" w:rsidRPr="00F861B0" w:rsidRDefault="00F861B0" w:rsidP="00A431B5">
            <w:pPr>
              <w:spacing w:line="360" w:lineRule="auto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Very soft</w:t>
            </w:r>
          </w:p>
        </w:tc>
        <w:tc>
          <w:tcPr>
            <w:tcW w:w="1980" w:type="dxa"/>
            <w:vAlign w:val="center"/>
          </w:tcPr>
          <w:p w14:paraId="69E38A33" w14:textId="77777777" w:rsidR="00F861B0" w:rsidRPr="00F861B0" w:rsidRDefault="00F861B0" w:rsidP="00A431B5">
            <w:pPr>
              <w:spacing w:line="360" w:lineRule="auto"/>
              <w:jc w:val="center"/>
              <w:rPr>
                <w:rFonts w:asciiTheme="minorHAnsi" w:hAnsiTheme="minorHAnsi"/>
              </w:rPr>
            </w:pPr>
          </w:p>
        </w:tc>
        <w:tc>
          <w:tcPr>
            <w:tcW w:w="1845" w:type="dxa"/>
            <w:vAlign w:val="center"/>
          </w:tcPr>
          <w:p w14:paraId="5939C3BB" w14:textId="77777777" w:rsidR="00F861B0" w:rsidRPr="00F861B0" w:rsidRDefault="00F861B0" w:rsidP="00A431B5">
            <w:pPr>
              <w:spacing w:line="360" w:lineRule="auto"/>
              <w:jc w:val="center"/>
              <w:rPr>
                <w:rFonts w:asciiTheme="minorHAnsi" w:hAnsiTheme="minorHAnsi"/>
              </w:rPr>
            </w:pPr>
          </w:p>
        </w:tc>
      </w:tr>
      <w:tr w:rsidR="00CA5CA6" w:rsidRPr="00F861B0" w14:paraId="23E9CFDF" w14:textId="77777777" w:rsidTr="00A431B5">
        <w:trPr>
          <w:jc w:val="center"/>
        </w:trPr>
        <w:tc>
          <w:tcPr>
            <w:tcW w:w="2592" w:type="dxa"/>
            <w:vAlign w:val="center"/>
          </w:tcPr>
          <w:p w14:paraId="3D6E1912" w14:textId="77777777" w:rsidR="00F861B0" w:rsidRPr="00F861B0" w:rsidRDefault="00F861B0" w:rsidP="00A431B5">
            <w:pPr>
              <w:spacing w:line="360" w:lineRule="auto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Compounds are white</w:t>
            </w:r>
          </w:p>
        </w:tc>
        <w:tc>
          <w:tcPr>
            <w:tcW w:w="1980" w:type="dxa"/>
            <w:vAlign w:val="center"/>
          </w:tcPr>
          <w:p w14:paraId="43C4AD24" w14:textId="77777777" w:rsidR="00F861B0" w:rsidRPr="00F861B0" w:rsidRDefault="00F861B0" w:rsidP="00A431B5">
            <w:pPr>
              <w:spacing w:line="360" w:lineRule="auto"/>
              <w:jc w:val="center"/>
              <w:rPr>
                <w:rFonts w:asciiTheme="minorHAnsi" w:hAnsiTheme="minorHAnsi"/>
              </w:rPr>
            </w:pPr>
          </w:p>
        </w:tc>
        <w:tc>
          <w:tcPr>
            <w:tcW w:w="1845" w:type="dxa"/>
            <w:vAlign w:val="center"/>
          </w:tcPr>
          <w:p w14:paraId="6B33239B" w14:textId="77777777" w:rsidR="00F861B0" w:rsidRPr="00F861B0" w:rsidRDefault="00F861B0" w:rsidP="00A431B5">
            <w:pPr>
              <w:spacing w:line="360" w:lineRule="auto"/>
              <w:jc w:val="center"/>
              <w:rPr>
                <w:rFonts w:asciiTheme="minorHAnsi" w:hAnsiTheme="minorHAnsi"/>
              </w:rPr>
            </w:pPr>
          </w:p>
        </w:tc>
      </w:tr>
      <w:tr w:rsidR="00CA5CA6" w:rsidRPr="00F861B0" w14:paraId="2C4472F8" w14:textId="77777777" w:rsidTr="00A431B5">
        <w:trPr>
          <w:jc w:val="center"/>
        </w:trPr>
        <w:tc>
          <w:tcPr>
            <w:tcW w:w="2592" w:type="dxa"/>
            <w:vAlign w:val="center"/>
          </w:tcPr>
          <w:p w14:paraId="5BD85A54" w14:textId="77777777" w:rsidR="00F861B0" w:rsidRPr="00F861B0" w:rsidRDefault="00F861B0" w:rsidP="00A431B5">
            <w:pPr>
              <w:spacing w:line="360" w:lineRule="auto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High density</w:t>
            </w:r>
          </w:p>
        </w:tc>
        <w:tc>
          <w:tcPr>
            <w:tcW w:w="1980" w:type="dxa"/>
            <w:vAlign w:val="center"/>
          </w:tcPr>
          <w:p w14:paraId="160E2AD3" w14:textId="77777777" w:rsidR="00F861B0" w:rsidRPr="00F861B0" w:rsidRDefault="00F861B0" w:rsidP="00A431B5">
            <w:pPr>
              <w:spacing w:line="360" w:lineRule="auto"/>
              <w:jc w:val="center"/>
              <w:rPr>
                <w:rFonts w:asciiTheme="minorHAnsi" w:hAnsiTheme="minorHAnsi"/>
              </w:rPr>
            </w:pPr>
          </w:p>
        </w:tc>
        <w:tc>
          <w:tcPr>
            <w:tcW w:w="1845" w:type="dxa"/>
            <w:vAlign w:val="center"/>
          </w:tcPr>
          <w:p w14:paraId="388DA01E" w14:textId="77777777" w:rsidR="00F861B0" w:rsidRPr="00F861B0" w:rsidRDefault="00F861B0" w:rsidP="00A431B5">
            <w:pPr>
              <w:spacing w:line="360" w:lineRule="auto"/>
              <w:jc w:val="center"/>
              <w:rPr>
                <w:rFonts w:asciiTheme="minorHAnsi" w:hAnsiTheme="minorHAnsi"/>
              </w:rPr>
            </w:pPr>
          </w:p>
        </w:tc>
      </w:tr>
    </w:tbl>
    <w:p w14:paraId="58FB664A" w14:textId="02BCF351" w:rsidR="00F861B0" w:rsidRPr="00F861B0" w:rsidRDefault="00F43932" w:rsidP="00F43932">
      <w:pPr>
        <w:pStyle w:val="NLa"/>
      </w:pPr>
      <w:r>
        <w:tab/>
      </w:r>
      <w:r>
        <w:tab/>
      </w:r>
      <w:r>
        <w:tab/>
      </w:r>
      <w:r w:rsidR="00F861B0" w:rsidRPr="00F861B0">
        <w:t>(4)</w:t>
      </w:r>
    </w:p>
    <w:p w14:paraId="3F9008B0" w14:textId="06AA3A5E" w:rsidR="00F861B0" w:rsidRPr="00F861B0" w:rsidRDefault="00F43932" w:rsidP="00F43932">
      <w:pPr>
        <w:pStyle w:val="NLa"/>
      </w:pPr>
      <w:r>
        <w:rPr>
          <w:b/>
          <w:color w:val="548DD4" w:themeColor="text2" w:themeTint="99"/>
        </w:rPr>
        <w:tab/>
      </w:r>
      <w:r w:rsidR="00CA5CA6">
        <w:rPr>
          <w:b/>
          <w:color w:val="548DD4" w:themeColor="text2" w:themeTint="99"/>
        </w:rPr>
        <w:t>c</w:t>
      </w:r>
      <w:r w:rsidR="00F861B0" w:rsidRPr="00F43932">
        <w:rPr>
          <w:b/>
          <w:color w:val="548DD4" w:themeColor="text2" w:themeTint="99"/>
        </w:rPr>
        <w:t>)</w:t>
      </w:r>
      <w:r w:rsidR="00F861B0" w:rsidRPr="00F861B0">
        <w:tab/>
        <w:t>Argon is used to fill light bulbs. Why is this gas used for this purpose?</w:t>
      </w:r>
      <w:r>
        <w:tab/>
      </w:r>
      <w:r w:rsidR="00F861B0" w:rsidRPr="00F861B0">
        <w:t>(1)</w:t>
      </w:r>
    </w:p>
    <w:p w14:paraId="69ACBC4B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C99704C" w14:textId="77777777" w:rsidR="00F861B0" w:rsidRPr="00F43932" w:rsidRDefault="00F861B0" w:rsidP="00F43932">
      <w:pPr>
        <w:pStyle w:val="NL"/>
        <w:rPr>
          <w:b/>
          <w:color w:val="548DD4" w:themeColor="text2" w:themeTint="99"/>
        </w:rPr>
      </w:pPr>
      <w:r w:rsidRPr="00F43932">
        <w:rPr>
          <w:b/>
          <w:color w:val="548DD4" w:themeColor="text2" w:themeTint="99"/>
        </w:rPr>
        <w:t>6</w:t>
      </w:r>
    </w:p>
    <w:p w14:paraId="651549A0" w14:textId="3E44F663" w:rsidR="00F861B0" w:rsidRPr="00F861B0" w:rsidRDefault="00F43932" w:rsidP="00F43932">
      <w:pPr>
        <w:pStyle w:val="NLa"/>
      </w:pPr>
      <w:r>
        <w:rPr>
          <w:b/>
          <w:color w:val="548DD4" w:themeColor="text2" w:themeTint="99"/>
        </w:rPr>
        <w:tab/>
      </w:r>
      <w:r w:rsidR="009C542C">
        <w:rPr>
          <w:b/>
          <w:color w:val="548DD4" w:themeColor="text2" w:themeTint="99"/>
        </w:rPr>
        <w:t>a</w:t>
      </w:r>
      <w:r w:rsidR="00F861B0" w:rsidRPr="00F43932">
        <w:rPr>
          <w:b/>
          <w:color w:val="548DD4" w:themeColor="text2" w:themeTint="99"/>
        </w:rPr>
        <w:t>)</w:t>
      </w:r>
      <w:r w:rsidR="00F861B0" w:rsidRPr="00F861B0">
        <w:tab/>
        <w:t>Which of the following are mixtures and which are compounds? Place a tick in the correct box.</w:t>
      </w:r>
    </w:p>
    <w:tbl>
      <w:tblPr>
        <w:tblStyle w:val="TableGrid"/>
        <w:tblW w:w="0" w:type="auto"/>
        <w:tblInd w:w="1710" w:type="dxa"/>
        <w:tblLook w:val="04A0" w:firstRow="1" w:lastRow="0" w:firstColumn="1" w:lastColumn="0" w:noHBand="0" w:noVBand="1"/>
      </w:tblPr>
      <w:tblGrid>
        <w:gridCol w:w="2318"/>
        <w:gridCol w:w="2502"/>
        <w:gridCol w:w="2126"/>
      </w:tblGrid>
      <w:tr w:rsidR="00F861B0" w:rsidRPr="00F861B0" w14:paraId="006C25FF" w14:textId="77777777" w:rsidTr="00A431B5">
        <w:tc>
          <w:tcPr>
            <w:tcW w:w="2318" w:type="dxa"/>
            <w:shd w:val="clear" w:color="auto" w:fill="8DB3E2" w:themeFill="text2" w:themeFillTint="66"/>
            <w:vAlign w:val="center"/>
          </w:tcPr>
          <w:p w14:paraId="7CB660E7" w14:textId="77777777" w:rsidR="00F861B0" w:rsidRPr="008E4C7A" w:rsidRDefault="00F861B0" w:rsidP="00A431B5">
            <w:pPr>
              <w:spacing w:line="360" w:lineRule="auto"/>
              <w:rPr>
                <w:rFonts w:asciiTheme="minorHAnsi" w:hAnsiTheme="minorHAnsi"/>
                <w:b/>
              </w:rPr>
            </w:pPr>
          </w:p>
        </w:tc>
        <w:tc>
          <w:tcPr>
            <w:tcW w:w="2502" w:type="dxa"/>
            <w:shd w:val="clear" w:color="auto" w:fill="8DB3E2" w:themeFill="text2" w:themeFillTint="66"/>
            <w:vAlign w:val="center"/>
          </w:tcPr>
          <w:p w14:paraId="7BB07FB1" w14:textId="77777777" w:rsidR="00F861B0" w:rsidRPr="008E4C7A" w:rsidRDefault="00F861B0" w:rsidP="00A431B5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8E4C7A">
              <w:rPr>
                <w:rFonts w:asciiTheme="minorHAnsi" w:hAnsiTheme="minorHAnsi"/>
                <w:b/>
              </w:rPr>
              <w:t>Compound</w:t>
            </w:r>
          </w:p>
        </w:tc>
        <w:tc>
          <w:tcPr>
            <w:tcW w:w="2126" w:type="dxa"/>
            <w:shd w:val="clear" w:color="auto" w:fill="8DB3E2" w:themeFill="text2" w:themeFillTint="66"/>
            <w:vAlign w:val="center"/>
          </w:tcPr>
          <w:p w14:paraId="3D1F9A38" w14:textId="77777777" w:rsidR="00F861B0" w:rsidRPr="008E4C7A" w:rsidRDefault="00F861B0" w:rsidP="00A431B5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8E4C7A">
              <w:rPr>
                <w:rFonts w:asciiTheme="minorHAnsi" w:hAnsiTheme="minorHAnsi"/>
                <w:b/>
              </w:rPr>
              <w:t>Mixture</w:t>
            </w:r>
          </w:p>
        </w:tc>
      </w:tr>
      <w:tr w:rsidR="00F861B0" w:rsidRPr="00F861B0" w14:paraId="01AFF01A" w14:textId="77777777" w:rsidTr="00A431B5">
        <w:tc>
          <w:tcPr>
            <w:tcW w:w="2318" w:type="dxa"/>
            <w:vAlign w:val="center"/>
          </w:tcPr>
          <w:p w14:paraId="4FFA5E55" w14:textId="77777777" w:rsidR="00F861B0" w:rsidRPr="00F861B0" w:rsidRDefault="00F861B0" w:rsidP="00A431B5">
            <w:pPr>
              <w:spacing w:line="360" w:lineRule="auto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Sea water</w:t>
            </w:r>
          </w:p>
        </w:tc>
        <w:tc>
          <w:tcPr>
            <w:tcW w:w="2502" w:type="dxa"/>
          </w:tcPr>
          <w:p w14:paraId="5301D3A5" w14:textId="77777777" w:rsidR="00F861B0" w:rsidRPr="00F861B0" w:rsidRDefault="00F861B0" w:rsidP="00B57303">
            <w:pPr>
              <w:spacing w:line="360" w:lineRule="auto"/>
              <w:rPr>
                <w:rFonts w:asciiTheme="minorHAnsi" w:hAnsiTheme="minorHAnsi"/>
              </w:rPr>
            </w:pPr>
          </w:p>
        </w:tc>
        <w:tc>
          <w:tcPr>
            <w:tcW w:w="2126" w:type="dxa"/>
          </w:tcPr>
          <w:p w14:paraId="08215469" w14:textId="77777777" w:rsidR="00F861B0" w:rsidRPr="00F861B0" w:rsidRDefault="00F861B0" w:rsidP="00B57303">
            <w:pPr>
              <w:spacing w:line="360" w:lineRule="auto"/>
              <w:rPr>
                <w:rFonts w:asciiTheme="minorHAnsi" w:hAnsiTheme="minorHAnsi"/>
              </w:rPr>
            </w:pPr>
          </w:p>
        </w:tc>
      </w:tr>
      <w:tr w:rsidR="00F861B0" w:rsidRPr="00F861B0" w14:paraId="434A1A76" w14:textId="77777777" w:rsidTr="00A431B5">
        <w:tc>
          <w:tcPr>
            <w:tcW w:w="2318" w:type="dxa"/>
            <w:vAlign w:val="center"/>
          </w:tcPr>
          <w:p w14:paraId="559AD283" w14:textId="77777777" w:rsidR="00F861B0" w:rsidRPr="00F861B0" w:rsidRDefault="00F861B0" w:rsidP="00A431B5">
            <w:pPr>
              <w:spacing w:line="360" w:lineRule="auto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Sugar</w:t>
            </w:r>
          </w:p>
        </w:tc>
        <w:tc>
          <w:tcPr>
            <w:tcW w:w="2502" w:type="dxa"/>
          </w:tcPr>
          <w:p w14:paraId="2F8AC6DB" w14:textId="77777777" w:rsidR="00F861B0" w:rsidRPr="00F861B0" w:rsidRDefault="00F861B0" w:rsidP="00B57303">
            <w:pPr>
              <w:spacing w:line="360" w:lineRule="auto"/>
              <w:rPr>
                <w:rFonts w:asciiTheme="minorHAnsi" w:hAnsiTheme="minorHAnsi"/>
              </w:rPr>
            </w:pPr>
          </w:p>
        </w:tc>
        <w:tc>
          <w:tcPr>
            <w:tcW w:w="2126" w:type="dxa"/>
          </w:tcPr>
          <w:p w14:paraId="79FB932D" w14:textId="77777777" w:rsidR="00F861B0" w:rsidRPr="00F861B0" w:rsidRDefault="00F861B0" w:rsidP="00B57303">
            <w:pPr>
              <w:spacing w:line="360" w:lineRule="auto"/>
              <w:rPr>
                <w:rFonts w:asciiTheme="minorHAnsi" w:hAnsiTheme="minorHAnsi"/>
              </w:rPr>
            </w:pPr>
          </w:p>
        </w:tc>
      </w:tr>
      <w:tr w:rsidR="00F861B0" w:rsidRPr="00F861B0" w14:paraId="43687F7A" w14:textId="77777777" w:rsidTr="00A431B5">
        <w:tc>
          <w:tcPr>
            <w:tcW w:w="2318" w:type="dxa"/>
            <w:vAlign w:val="center"/>
          </w:tcPr>
          <w:p w14:paraId="0CE5F71D" w14:textId="77777777" w:rsidR="00F861B0" w:rsidRPr="00F861B0" w:rsidRDefault="00F861B0" w:rsidP="00A431B5">
            <w:pPr>
              <w:spacing w:line="360" w:lineRule="auto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Air</w:t>
            </w:r>
          </w:p>
        </w:tc>
        <w:tc>
          <w:tcPr>
            <w:tcW w:w="2502" w:type="dxa"/>
          </w:tcPr>
          <w:p w14:paraId="6D45C9A2" w14:textId="77777777" w:rsidR="00F861B0" w:rsidRPr="00F861B0" w:rsidRDefault="00F861B0" w:rsidP="00B57303">
            <w:pPr>
              <w:spacing w:line="360" w:lineRule="auto"/>
              <w:rPr>
                <w:rFonts w:asciiTheme="minorHAnsi" w:hAnsiTheme="minorHAnsi"/>
              </w:rPr>
            </w:pPr>
          </w:p>
        </w:tc>
        <w:tc>
          <w:tcPr>
            <w:tcW w:w="2126" w:type="dxa"/>
          </w:tcPr>
          <w:p w14:paraId="29552B3D" w14:textId="77777777" w:rsidR="00F861B0" w:rsidRPr="00F861B0" w:rsidRDefault="00F861B0" w:rsidP="00B57303">
            <w:pPr>
              <w:spacing w:line="360" w:lineRule="auto"/>
              <w:rPr>
                <w:rFonts w:asciiTheme="minorHAnsi" w:hAnsiTheme="minorHAnsi"/>
              </w:rPr>
            </w:pPr>
          </w:p>
        </w:tc>
      </w:tr>
      <w:tr w:rsidR="00F861B0" w:rsidRPr="00F861B0" w14:paraId="2C5C0451" w14:textId="77777777" w:rsidTr="00A431B5">
        <w:tc>
          <w:tcPr>
            <w:tcW w:w="2318" w:type="dxa"/>
            <w:vAlign w:val="center"/>
          </w:tcPr>
          <w:p w14:paraId="1AEF4DA1" w14:textId="77777777" w:rsidR="00F861B0" w:rsidRPr="00F861B0" w:rsidRDefault="00F861B0" w:rsidP="00A431B5">
            <w:pPr>
              <w:spacing w:line="360" w:lineRule="auto"/>
              <w:rPr>
                <w:rFonts w:asciiTheme="minorHAnsi" w:hAnsiTheme="minorHAnsi"/>
              </w:rPr>
            </w:pPr>
            <w:r w:rsidRPr="00F861B0">
              <w:rPr>
                <w:rFonts w:asciiTheme="minorHAnsi" w:hAnsiTheme="minorHAnsi"/>
              </w:rPr>
              <w:t>Common salt</w:t>
            </w:r>
          </w:p>
        </w:tc>
        <w:tc>
          <w:tcPr>
            <w:tcW w:w="2502" w:type="dxa"/>
          </w:tcPr>
          <w:p w14:paraId="6981D8F3" w14:textId="77777777" w:rsidR="00F861B0" w:rsidRPr="00F861B0" w:rsidRDefault="00F861B0" w:rsidP="00B57303">
            <w:pPr>
              <w:spacing w:line="360" w:lineRule="auto"/>
              <w:rPr>
                <w:rFonts w:asciiTheme="minorHAnsi" w:hAnsiTheme="minorHAnsi"/>
              </w:rPr>
            </w:pPr>
          </w:p>
        </w:tc>
        <w:tc>
          <w:tcPr>
            <w:tcW w:w="2126" w:type="dxa"/>
          </w:tcPr>
          <w:p w14:paraId="356CDCB6" w14:textId="77777777" w:rsidR="00F861B0" w:rsidRPr="00F861B0" w:rsidRDefault="00F861B0" w:rsidP="00B57303">
            <w:pPr>
              <w:spacing w:line="360" w:lineRule="auto"/>
              <w:rPr>
                <w:rFonts w:asciiTheme="minorHAnsi" w:hAnsiTheme="minorHAnsi"/>
              </w:rPr>
            </w:pPr>
          </w:p>
        </w:tc>
      </w:tr>
    </w:tbl>
    <w:p w14:paraId="611E54DE" w14:textId="10E7CD21" w:rsidR="00F861B0" w:rsidRPr="00F861B0" w:rsidRDefault="00F43932" w:rsidP="00F43932">
      <w:pPr>
        <w:pStyle w:val="NLa"/>
      </w:pPr>
      <w:r>
        <w:tab/>
      </w:r>
      <w:r>
        <w:tab/>
      </w:r>
      <w:r>
        <w:tab/>
      </w:r>
      <w:r w:rsidR="00F861B0" w:rsidRPr="00F861B0">
        <w:t>(4)</w:t>
      </w:r>
    </w:p>
    <w:p w14:paraId="63AAA063" w14:textId="521333DF" w:rsidR="00F861B0" w:rsidRPr="00F861B0" w:rsidRDefault="009C542C" w:rsidP="009C542C">
      <w:pPr>
        <w:pStyle w:val="NLa"/>
      </w:pPr>
      <w:r>
        <w:tab/>
      </w:r>
      <w:r w:rsidR="00F861B0" w:rsidRPr="009C542C">
        <w:rPr>
          <w:b/>
          <w:color w:val="548DD4" w:themeColor="text2" w:themeTint="99"/>
        </w:rPr>
        <w:t>b)</w:t>
      </w:r>
      <w:r w:rsidR="00F861B0" w:rsidRPr="00F861B0">
        <w:tab/>
        <w:t>The following are different methods of separating mixtures:</w:t>
      </w:r>
    </w:p>
    <w:p w14:paraId="23D7EAB5" w14:textId="79F1F364" w:rsidR="00F861B0" w:rsidRPr="009C542C" w:rsidRDefault="00F861B0" w:rsidP="009C542C">
      <w:pPr>
        <w:pStyle w:val="TEXT"/>
        <w:rPr>
          <w:b/>
        </w:rPr>
      </w:pPr>
      <w:r w:rsidRPr="009C542C">
        <w:rPr>
          <w:b/>
        </w:rPr>
        <w:tab/>
        <w:t>Filtration</w:t>
      </w:r>
      <w:r w:rsidR="009C542C" w:rsidRPr="009C542C">
        <w:rPr>
          <w:b/>
        </w:rPr>
        <w:t> </w:t>
      </w:r>
      <w:r w:rsidR="009C542C" w:rsidRPr="009C542C">
        <w:rPr>
          <w:b/>
        </w:rPr>
        <w:t> </w:t>
      </w:r>
      <w:r w:rsidRPr="009C542C">
        <w:rPr>
          <w:b/>
        </w:rPr>
        <w:t>Distillation</w:t>
      </w:r>
      <w:r w:rsidR="009C542C" w:rsidRPr="009C542C">
        <w:rPr>
          <w:b/>
        </w:rPr>
        <w:t> </w:t>
      </w:r>
      <w:r w:rsidR="009C542C" w:rsidRPr="009C542C">
        <w:rPr>
          <w:b/>
        </w:rPr>
        <w:t> </w:t>
      </w:r>
      <w:r w:rsidRPr="009C542C">
        <w:rPr>
          <w:b/>
        </w:rPr>
        <w:t>Fractional</w:t>
      </w:r>
      <w:r w:rsidR="009C542C" w:rsidRPr="009C542C">
        <w:rPr>
          <w:b/>
        </w:rPr>
        <w:t xml:space="preserve"> </w:t>
      </w:r>
      <w:r w:rsidRPr="009C542C">
        <w:rPr>
          <w:b/>
        </w:rPr>
        <w:t>distillation</w:t>
      </w:r>
      <w:r w:rsidR="009C542C" w:rsidRPr="009C542C">
        <w:rPr>
          <w:b/>
        </w:rPr>
        <w:t> </w:t>
      </w:r>
      <w:r w:rsidR="009C542C" w:rsidRPr="009C542C">
        <w:rPr>
          <w:b/>
        </w:rPr>
        <w:t> </w:t>
      </w:r>
      <w:r w:rsidRPr="009C542C">
        <w:rPr>
          <w:b/>
        </w:rPr>
        <w:t>Separating</w:t>
      </w:r>
      <w:r w:rsidR="009C542C" w:rsidRPr="009C542C">
        <w:rPr>
          <w:b/>
        </w:rPr>
        <w:t xml:space="preserve"> </w:t>
      </w:r>
      <w:r w:rsidRPr="009C542C">
        <w:rPr>
          <w:b/>
        </w:rPr>
        <w:t>funnel</w:t>
      </w:r>
      <w:r w:rsidR="009C542C" w:rsidRPr="009C542C">
        <w:rPr>
          <w:b/>
        </w:rPr>
        <w:t> </w:t>
      </w:r>
      <w:r w:rsidR="009C542C" w:rsidRPr="009C542C">
        <w:rPr>
          <w:b/>
        </w:rPr>
        <w:t> </w:t>
      </w:r>
      <w:r w:rsidRPr="009C542C">
        <w:rPr>
          <w:b/>
        </w:rPr>
        <w:t>Chromatography</w:t>
      </w:r>
    </w:p>
    <w:p w14:paraId="2D53D515" w14:textId="53BCB88B" w:rsidR="00F861B0" w:rsidRPr="00F861B0" w:rsidRDefault="009C542C" w:rsidP="009C542C">
      <w:pPr>
        <w:pStyle w:val="NLa"/>
      </w:pPr>
      <w:r>
        <w:tab/>
      </w:r>
      <w:r w:rsidR="00F861B0" w:rsidRPr="00F861B0">
        <w:tab/>
        <w:t>Which method is the simplest method to separate:</w:t>
      </w:r>
    </w:p>
    <w:p w14:paraId="328BB36B" w14:textId="13BA413B" w:rsidR="00F861B0" w:rsidRPr="00F861B0" w:rsidRDefault="009C542C" w:rsidP="009C542C">
      <w:pPr>
        <w:pStyle w:val="NLai"/>
      </w:pPr>
      <w:r>
        <w:tab/>
      </w:r>
      <w:r>
        <w:tab/>
      </w:r>
      <w:proofErr w:type="spellStart"/>
      <w:r w:rsidR="00F861B0" w:rsidRPr="009C542C">
        <w:rPr>
          <w:b/>
          <w:color w:val="548DD4" w:themeColor="text2" w:themeTint="99"/>
        </w:rPr>
        <w:t>i</w:t>
      </w:r>
      <w:proofErr w:type="spellEnd"/>
      <w:r w:rsidR="00F861B0" w:rsidRPr="009C542C">
        <w:rPr>
          <w:b/>
          <w:color w:val="548DD4" w:themeColor="text2" w:themeTint="99"/>
        </w:rPr>
        <w:t>)</w:t>
      </w:r>
      <w:r w:rsidR="009C5579">
        <w:tab/>
        <w:t>Sand from water</w:t>
      </w:r>
      <w:r>
        <w:tab/>
      </w:r>
      <w:r w:rsidR="00F861B0" w:rsidRPr="00F861B0">
        <w:t>(1)</w:t>
      </w:r>
    </w:p>
    <w:p w14:paraId="22C07E36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C2E7221" w14:textId="23D29AA5" w:rsidR="00F861B0" w:rsidRPr="00F861B0" w:rsidRDefault="009C542C" w:rsidP="009C542C">
      <w:pPr>
        <w:pStyle w:val="NLai"/>
      </w:pPr>
      <w:r>
        <w:rPr>
          <w:b/>
          <w:color w:val="548DD4" w:themeColor="text2" w:themeTint="99"/>
        </w:rPr>
        <w:tab/>
      </w:r>
      <w:r>
        <w:rPr>
          <w:b/>
          <w:color w:val="548DD4" w:themeColor="text2" w:themeTint="99"/>
        </w:rPr>
        <w:tab/>
      </w:r>
      <w:r w:rsidR="00F861B0" w:rsidRPr="009C542C">
        <w:rPr>
          <w:b/>
          <w:color w:val="548DD4" w:themeColor="text2" w:themeTint="99"/>
        </w:rPr>
        <w:t>ii)</w:t>
      </w:r>
      <w:r w:rsidR="009C5579">
        <w:tab/>
        <w:t>Dyes in inks</w:t>
      </w:r>
      <w:r>
        <w:tab/>
      </w:r>
      <w:r w:rsidR="00F861B0" w:rsidRPr="00F861B0">
        <w:t>(1)</w:t>
      </w:r>
    </w:p>
    <w:p w14:paraId="4DB6A5D9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BC04AB4" w14:textId="0A96BF07" w:rsidR="00F861B0" w:rsidRPr="00F861B0" w:rsidRDefault="009C542C" w:rsidP="009C542C">
      <w:pPr>
        <w:pStyle w:val="NLai"/>
      </w:pPr>
      <w:r>
        <w:rPr>
          <w:b/>
          <w:color w:val="548DD4" w:themeColor="text2" w:themeTint="99"/>
        </w:rPr>
        <w:tab/>
      </w:r>
      <w:r>
        <w:rPr>
          <w:b/>
          <w:color w:val="548DD4" w:themeColor="text2" w:themeTint="99"/>
        </w:rPr>
        <w:tab/>
      </w:r>
      <w:r w:rsidR="00F861B0" w:rsidRPr="009C542C">
        <w:rPr>
          <w:b/>
          <w:color w:val="548DD4" w:themeColor="text2" w:themeTint="99"/>
        </w:rPr>
        <w:t>iii)</w:t>
      </w:r>
      <w:r w:rsidR="009C5579">
        <w:tab/>
        <w:t>Two immiscible liquids</w:t>
      </w:r>
      <w:r>
        <w:tab/>
      </w:r>
      <w:r w:rsidR="00F861B0" w:rsidRPr="00F861B0">
        <w:t>(1)</w:t>
      </w:r>
    </w:p>
    <w:p w14:paraId="73055391" w14:textId="77777777" w:rsidR="007C69D0" w:rsidRPr="007C69D0" w:rsidRDefault="007C69D0" w:rsidP="007C69D0">
      <w:pPr>
        <w:pStyle w:val="NLa"/>
        <w:rPr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1A99D23" w14:textId="1065BDCB" w:rsidR="00F861B0" w:rsidRDefault="009C5579" w:rsidP="009C542C">
      <w:pPr>
        <w:pStyle w:val="NL"/>
      </w:pPr>
      <w:r w:rsidRPr="00F861B0">
        <w:t xml:space="preserve">Total </w:t>
      </w:r>
      <w:r w:rsidR="00B748A2">
        <w:t>= 50</w:t>
      </w:r>
    </w:p>
    <w:p w14:paraId="4CF4E451" w14:textId="77777777" w:rsidR="00B45FCD" w:rsidRDefault="00B45FCD" w:rsidP="009C542C">
      <w:pPr>
        <w:pStyle w:val="NL"/>
      </w:pPr>
    </w:p>
    <w:p w14:paraId="69E7E0EC" w14:textId="77777777" w:rsidR="00B45FCD" w:rsidRDefault="00B45FCD" w:rsidP="009C542C">
      <w:pPr>
        <w:pStyle w:val="NL"/>
      </w:pPr>
    </w:p>
    <w:p w14:paraId="7FACB458" w14:textId="77777777" w:rsidR="00B45FCD" w:rsidRDefault="00B45FCD" w:rsidP="009C542C">
      <w:pPr>
        <w:pStyle w:val="NL"/>
      </w:pPr>
    </w:p>
    <w:p w14:paraId="1F8F826A" w14:textId="77777777" w:rsidR="00B45FCD" w:rsidRDefault="00B45FCD" w:rsidP="009C542C">
      <w:pPr>
        <w:pStyle w:val="NL"/>
      </w:pPr>
    </w:p>
    <w:p w14:paraId="5F8AEC74" w14:textId="77777777" w:rsidR="00B45FCD" w:rsidRDefault="00B45FCD" w:rsidP="009C542C">
      <w:pPr>
        <w:pStyle w:val="NL"/>
      </w:pPr>
    </w:p>
    <w:p w14:paraId="6F9E1713" w14:textId="77777777" w:rsidR="00B45FCD" w:rsidRDefault="00B45FCD" w:rsidP="009C542C">
      <w:pPr>
        <w:pStyle w:val="NL"/>
      </w:pPr>
    </w:p>
    <w:p w14:paraId="1EE81430" w14:textId="77777777" w:rsidR="00B45FCD" w:rsidRDefault="00B45FCD" w:rsidP="009C542C">
      <w:pPr>
        <w:pStyle w:val="NL"/>
      </w:pPr>
    </w:p>
    <w:p w14:paraId="485B38A6" w14:textId="77777777" w:rsidR="00B45FCD" w:rsidRDefault="00B45FCD" w:rsidP="009C542C">
      <w:pPr>
        <w:pStyle w:val="NL"/>
      </w:pPr>
    </w:p>
    <w:p w14:paraId="6E990F85" w14:textId="77777777" w:rsidR="00B45FCD" w:rsidRDefault="00B45FCD" w:rsidP="009C542C">
      <w:pPr>
        <w:pStyle w:val="NL"/>
      </w:pPr>
    </w:p>
    <w:p w14:paraId="00F54BA5" w14:textId="77777777" w:rsidR="00B45FCD" w:rsidRDefault="00B45FCD" w:rsidP="009C542C">
      <w:pPr>
        <w:pStyle w:val="NL"/>
      </w:pPr>
    </w:p>
    <w:p w14:paraId="5D63A2D3" w14:textId="77777777" w:rsidR="00B45FCD" w:rsidRDefault="00B45FCD" w:rsidP="009C542C">
      <w:pPr>
        <w:pStyle w:val="NL"/>
      </w:pPr>
    </w:p>
    <w:p w14:paraId="526A6719" w14:textId="77777777" w:rsidR="00B45FCD" w:rsidRDefault="00B45FCD" w:rsidP="009C542C">
      <w:pPr>
        <w:pStyle w:val="NL"/>
      </w:pPr>
    </w:p>
    <w:p w14:paraId="57020558" w14:textId="77777777" w:rsidR="00B45FCD" w:rsidRDefault="00B45FCD" w:rsidP="009C542C">
      <w:pPr>
        <w:pStyle w:val="NL"/>
      </w:pPr>
    </w:p>
    <w:p w14:paraId="0393E3F4" w14:textId="77777777" w:rsidR="00B45FCD" w:rsidRDefault="00B45FCD" w:rsidP="009C542C">
      <w:pPr>
        <w:pStyle w:val="NL"/>
      </w:pPr>
    </w:p>
    <w:p w14:paraId="5B9CB918" w14:textId="77777777" w:rsidR="00B45FCD" w:rsidRDefault="00B45FCD" w:rsidP="009C542C">
      <w:pPr>
        <w:pStyle w:val="NL"/>
      </w:pPr>
    </w:p>
    <w:p w14:paraId="2675A310" w14:textId="77777777" w:rsidR="00B45FCD" w:rsidRDefault="00B45FCD" w:rsidP="009C542C">
      <w:pPr>
        <w:pStyle w:val="NL"/>
      </w:pPr>
    </w:p>
    <w:p w14:paraId="09FD7262" w14:textId="77777777" w:rsidR="00B45FCD" w:rsidRDefault="00B45FCD" w:rsidP="009C542C">
      <w:pPr>
        <w:pStyle w:val="NL"/>
      </w:pPr>
    </w:p>
    <w:p w14:paraId="5B19DDB6" w14:textId="77777777" w:rsidR="00B45FCD" w:rsidRDefault="00B45FCD" w:rsidP="009C542C">
      <w:pPr>
        <w:pStyle w:val="NL"/>
      </w:pPr>
    </w:p>
    <w:p w14:paraId="0A5B6D3B" w14:textId="77777777" w:rsidR="00B45FCD" w:rsidRDefault="00B45FCD" w:rsidP="009C542C">
      <w:pPr>
        <w:pStyle w:val="NL"/>
      </w:pPr>
    </w:p>
    <w:p w14:paraId="707A294D" w14:textId="77777777" w:rsidR="00B45FCD" w:rsidRDefault="00B45FCD" w:rsidP="009C542C">
      <w:pPr>
        <w:pStyle w:val="NL"/>
      </w:pPr>
    </w:p>
    <w:p w14:paraId="198F6A02" w14:textId="77777777" w:rsidR="00B45FCD" w:rsidRDefault="00B45FCD" w:rsidP="009C542C">
      <w:pPr>
        <w:pStyle w:val="NL"/>
      </w:pPr>
    </w:p>
    <w:p w14:paraId="2DE28C18" w14:textId="77777777" w:rsidR="00B45FCD" w:rsidRDefault="00B45FCD" w:rsidP="009C542C">
      <w:pPr>
        <w:pStyle w:val="NL"/>
      </w:pPr>
    </w:p>
    <w:p w14:paraId="6725457D" w14:textId="77777777" w:rsidR="00B45FCD" w:rsidRDefault="00B45FCD" w:rsidP="009C542C">
      <w:pPr>
        <w:pStyle w:val="NL"/>
      </w:pPr>
    </w:p>
    <w:p w14:paraId="1BE7C546" w14:textId="77777777" w:rsidR="00B45FCD" w:rsidRDefault="00B45FCD" w:rsidP="009C542C">
      <w:pPr>
        <w:pStyle w:val="NL"/>
      </w:pPr>
    </w:p>
    <w:p w14:paraId="2587C162" w14:textId="77777777" w:rsidR="00B45FCD" w:rsidRDefault="00B45FCD" w:rsidP="009C542C">
      <w:pPr>
        <w:pStyle w:val="NL"/>
      </w:pPr>
    </w:p>
    <w:p w14:paraId="641293DB" w14:textId="77777777" w:rsidR="00B45FCD" w:rsidRDefault="00B45FCD" w:rsidP="009C542C">
      <w:pPr>
        <w:pStyle w:val="NL"/>
      </w:pPr>
    </w:p>
    <w:p w14:paraId="37BF2ECC" w14:textId="77777777" w:rsidR="00B45FCD" w:rsidRDefault="00B45FCD" w:rsidP="009C542C">
      <w:pPr>
        <w:pStyle w:val="NL"/>
      </w:pPr>
    </w:p>
    <w:p w14:paraId="3C7313B6" w14:textId="77777777" w:rsidR="00B45FCD" w:rsidRDefault="00B45FCD" w:rsidP="009C542C">
      <w:pPr>
        <w:pStyle w:val="NL"/>
      </w:pPr>
    </w:p>
    <w:p w14:paraId="25C81186" w14:textId="77777777" w:rsidR="00B45FCD" w:rsidRDefault="00B45FCD" w:rsidP="009C542C">
      <w:pPr>
        <w:pStyle w:val="NL"/>
      </w:pPr>
    </w:p>
    <w:p w14:paraId="07550472" w14:textId="77777777" w:rsidR="00B45FCD" w:rsidRDefault="00B45FCD" w:rsidP="009C542C">
      <w:pPr>
        <w:pStyle w:val="NL"/>
      </w:pPr>
    </w:p>
    <w:p w14:paraId="639836D2" w14:textId="77777777" w:rsidR="00B45FCD" w:rsidRDefault="00B45FCD" w:rsidP="009C542C">
      <w:pPr>
        <w:pStyle w:val="NL"/>
      </w:pPr>
    </w:p>
    <w:p w14:paraId="3CA37888" w14:textId="77777777" w:rsidR="00B45FCD" w:rsidRPr="00526CEE" w:rsidRDefault="00B45FCD" w:rsidP="00B45FCD">
      <w:pPr>
        <w:pStyle w:val="NL"/>
        <w:rPr>
          <w:rStyle w:val="Numeral"/>
        </w:rPr>
      </w:pPr>
      <w:r w:rsidRPr="00526CEE">
        <w:rPr>
          <w:rStyle w:val="Numeral"/>
        </w:rPr>
        <w:t>1</w:t>
      </w:r>
    </w:p>
    <w:tbl>
      <w:tblPr>
        <w:tblStyle w:val="TableGrid"/>
        <w:tblW w:w="0" w:type="auto"/>
        <w:tblInd w:w="1368" w:type="dxa"/>
        <w:tblLook w:val="04A0" w:firstRow="1" w:lastRow="0" w:firstColumn="1" w:lastColumn="0" w:noHBand="0" w:noVBand="1"/>
      </w:tblPr>
      <w:tblGrid>
        <w:gridCol w:w="1710"/>
        <w:gridCol w:w="1890"/>
        <w:gridCol w:w="1963"/>
        <w:gridCol w:w="2311"/>
      </w:tblGrid>
      <w:tr w:rsidR="00B45FCD" w:rsidRPr="00221598" w14:paraId="6F164702" w14:textId="77777777" w:rsidTr="00DA6EE4">
        <w:trPr>
          <w:trHeight w:val="467"/>
        </w:trPr>
        <w:tc>
          <w:tcPr>
            <w:tcW w:w="1710" w:type="dxa"/>
            <w:shd w:val="clear" w:color="auto" w:fill="8DB3E2" w:themeFill="text2" w:themeFillTint="66"/>
            <w:vAlign w:val="center"/>
          </w:tcPr>
          <w:p w14:paraId="6653D7E4" w14:textId="77777777" w:rsidR="00B45FCD" w:rsidRPr="00221598" w:rsidRDefault="00B45FCD" w:rsidP="00DA6EE4">
            <w:pPr>
              <w:pStyle w:val="Tablehead"/>
              <w:jc w:val="center"/>
            </w:pPr>
            <w:r w:rsidRPr="00221598">
              <w:t>Particle</w:t>
            </w:r>
          </w:p>
        </w:tc>
        <w:tc>
          <w:tcPr>
            <w:tcW w:w="1890" w:type="dxa"/>
            <w:shd w:val="clear" w:color="auto" w:fill="8DB3E2" w:themeFill="text2" w:themeFillTint="66"/>
            <w:vAlign w:val="center"/>
          </w:tcPr>
          <w:p w14:paraId="398E218B" w14:textId="77777777" w:rsidR="00B45FCD" w:rsidRPr="00221598" w:rsidRDefault="00B45FCD" w:rsidP="00DA6EE4">
            <w:pPr>
              <w:pStyle w:val="Tablehead"/>
              <w:jc w:val="center"/>
            </w:pPr>
            <w:r w:rsidRPr="00221598">
              <w:t>Mass</w:t>
            </w:r>
          </w:p>
        </w:tc>
        <w:tc>
          <w:tcPr>
            <w:tcW w:w="1963" w:type="dxa"/>
            <w:shd w:val="clear" w:color="auto" w:fill="8DB3E2" w:themeFill="text2" w:themeFillTint="66"/>
            <w:vAlign w:val="center"/>
          </w:tcPr>
          <w:p w14:paraId="1CA99190" w14:textId="77777777" w:rsidR="00B45FCD" w:rsidRPr="00221598" w:rsidRDefault="00B45FCD" w:rsidP="00DA6EE4">
            <w:pPr>
              <w:pStyle w:val="Tablehead"/>
              <w:jc w:val="center"/>
            </w:pPr>
            <w:r w:rsidRPr="00221598">
              <w:t>Charge</w:t>
            </w:r>
          </w:p>
        </w:tc>
        <w:tc>
          <w:tcPr>
            <w:tcW w:w="2311" w:type="dxa"/>
            <w:shd w:val="clear" w:color="auto" w:fill="8DB3E2" w:themeFill="text2" w:themeFillTint="66"/>
            <w:vAlign w:val="center"/>
          </w:tcPr>
          <w:p w14:paraId="30420067" w14:textId="77777777" w:rsidR="00B45FCD" w:rsidRPr="00221598" w:rsidRDefault="00B45FCD" w:rsidP="00DA6EE4">
            <w:pPr>
              <w:pStyle w:val="Tablehead"/>
              <w:jc w:val="center"/>
            </w:pPr>
            <w:r w:rsidRPr="00221598">
              <w:t>Positions</w:t>
            </w:r>
          </w:p>
        </w:tc>
      </w:tr>
      <w:tr w:rsidR="00B45FCD" w:rsidRPr="00221598" w14:paraId="23AA67EB" w14:textId="77777777" w:rsidTr="00DA6EE4">
        <w:trPr>
          <w:trHeight w:val="386"/>
        </w:trPr>
        <w:tc>
          <w:tcPr>
            <w:tcW w:w="1710" w:type="dxa"/>
            <w:shd w:val="clear" w:color="auto" w:fill="FFFFFF" w:themeFill="background1"/>
            <w:vAlign w:val="center"/>
          </w:tcPr>
          <w:p w14:paraId="44AEFE87" w14:textId="77777777" w:rsidR="00B45FCD" w:rsidRPr="00221598" w:rsidRDefault="00B45FCD" w:rsidP="00DA6EE4">
            <w:pPr>
              <w:pStyle w:val="Tabletext"/>
            </w:pPr>
            <w:r w:rsidRPr="00221598">
              <w:t>Proton</w:t>
            </w:r>
          </w:p>
        </w:tc>
        <w:tc>
          <w:tcPr>
            <w:tcW w:w="1890" w:type="dxa"/>
            <w:shd w:val="clear" w:color="auto" w:fill="FFFFFF" w:themeFill="background1"/>
            <w:vAlign w:val="center"/>
          </w:tcPr>
          <w:p w14:paraId="086762FA" w14:textId="77777777" w:rsidR="00B45FCD" w:rsidRPr="00221598" w:rsidRDefault="00B45FCD" w:rsidP="00DA6EE4">
            <w:pPr>
              <w:pStyle w:val="Tabletext"/>
              <w:jc w:val="center"/>
              <w:rPr>
                <w:b/>
              </w:rPr>
            </w:pPr>
            <w:r w:rsidRPr="00221598">
              <w:rPr>
                <w:b/>
              </w:rPr>
              <w:t>1</w:t>
            </w:r>
          </w:p>
        </w:tc>
        <w:tc>
          <w:tcPr>
            <w:tcW w:w="1963" w:type="dxa"/>
            <w:shd w:val="clear" w:color="auto" w:fill="FFFFFF" w:themeFill="background1"/>
            <w:vAlign w:val="center"/>
          </w:tcPr>
          <w:p w14:paraId="014CD3CF" w14:textId="77777777" w:rsidR="00B45FCD" w:rsidRPr="00221598" w:rsidRDefault="00B45FCD" w:rsidP="00DA6EE4">
            <w:pPr>
              <w:pStyle w:val="Tabletext"/>
              <w:jc w:val="center"/>
            </w:pPr>
            <w:r w:rsidRPr="00221598">
              <w:t>+1</w:t>
            </w:r>
          </w:p>
        </w:tc>
        <w:tc>
          <w:tcPr>
            <w:tcW w:w="2311" w:type="dxa"/>
            <w:shd w:val="clear" w:color="auto" w:fill="FFFFFF" w:themeFill="background1"/>
            <w:vAlign w:val="center"/>
          </w:tcPr>
          <w:p w14:paraId="7B666E82" w14:textId="77777777" w:rsidR="00B45FCD" w:rsidRPr="00221598" w:rsidRDefault="00B45FCD" w:rsidP="00DA6EE4">
            <w:pPr>
              <w:pStyle w:val="Tabletext"/>
              <w:jc w:val="center"/>
              <w:rPr>
                <w:b/>
              </w:rPr>
            </w:pPr>
            <w:r w:rsidRPr="00221598">
              <w:rPr>
                <w:b/>
              </w:rPr>
              <w:t>In nucleus</w:t>
            </w:r>
          </w:p>
        </w:tc>
      </w:tr>
      <w:tr w:rsidR="00B45FCD" w:rsidRPr="00221598" w14:paraId="263E1D8D" w14:textId="77777777" w:rsidTr="00DA6EE4">
        <w:trPr>
          <w:trHeight w:val="413"/>
        </w:trPr>
        <w:tc>
          <w:tcPr>
            <w:tcW w:w="1710" w:type="dxa"/>
            <w:shd w:val="clear" w:color="auto" w:fill="FFFFFF" w:themeFill="background1"/>
            <w:vAlign w:val="center"/>
          </w:tcPr>
          <w:p w14:paraId="5B615698" w14:textId="77777777" w:rsidR="00B45FCD" w:rsidRPr="00221598" w:rsidRDefault="00B45FCD" w:rsidP="00DA6EE4">
            <w:pPr>
              <w:pStyle w:val="Tabletext"/>
              <w:rPr>
                <w:b/>
              </w:rPr>
            </w:pPr>
            <w:r w:rsidRPr="00221598">
              <w:rPr>
                <w:b/>
              </w:rPr>
              <w:t>Neutron</w:t>
            </w:r>
          </w:p>
        </w:tc>
        <w:tc>
          <w:tcPr>
            <w:tcW w:w="1890" w:type="dxa"/>
            <w:shd w:val="clear" w:color="auto" w:fill="FFFFFF" w:themeFill="background1"/>
            <w:vAlign w:val="center"/>
          </w:tcPr>
          <w:p w14:paraId="4043F636" w14:textId="77777777" w:rsidR="00B45FCD" w:rsidRPr="00221598" w:rsidRDefault="00B45FCD" w:rsidP="00DA6EE4">
            <w:pPr>
              <w:pStyle w:val="Tabletext"/>
              <w:jc w:val="center"/>
            </w:pPr>
            <w:r w:rsidRPr="00221598">
              <w:t>1</w:t>
            </w:r>
          </w:p>
        </w:tc>
        <w:tc>
          <w:tcPr>
            <w:tcW w:w="1963" w:type="dxa"/>
            <w:shd w:val="clear" w:color="auto" w:fill="FFFFFF" w:themeFill="background1"/>
            <w:vAlign w:val="center"/>
          </w:tcPr>
          <w:p w14:paraId="0A494C2A" w14:textId="77777777" w:rsidR="00B45FCD" w:rsidRPr="00221598" w:rsidRDefault="00B45FCD" w:rsidP="00DA6EE4">
            <w:pPr>
              <w:pStyle w:val="Tabletext"/>
              <w:jc w:val="center"/>
              <w:rPr>
                <w:b/>
              </w:rPr>
            </w:pPr>
            <w:r w:rsidRPr="00221598">
              <w:rPr>
                <w:b/>
              </w:rPr>
              <w:t>0</w:t>
            </w:r>
          </w:p>
        </w:tc>
        <w:tc>
          <w:tcPr>
            <w:tcW w:w="2311" w:type="dxa"/>
            <w:shd w:val="clear" w:color="auto" w:fill="FFFFFF" w:themeFill="background1"/>
            <w:vAlign w:val="center"/>
          </w:tcPr>
          <w:p w14:paraId="38FB92DE" w14:textId="77777777" w:rsidR="00B45FCD" w:rsidRPr="00221598" w:rsidRDefault="00B45FCD" w:rsidP="00DA6EE4">
            <w:pPr>
              <w:pStyle w:val="Tabletext"/>
              <w:jc w:val="center"/>
            </w:pPr>
            <w:r w:rsidRPr="00221598">
              <w:t>In nucleus</w:t>
            </w:r>
          </w:p>
        </w:tc>
      </w:tr>
      <w:tr w:rsidR="00B45FCD" w:rsidRPr="00221598" w14:paraId="62472B63" w14:textId="77777777" w:rsidTr="00DA6EE4">
        <w:trPr>
          <w:trHeight w:val="422"/>
        </w:trPr>
        <w:tc>
          <w:tcPr>
            <w:tcW w:w="1710" w:type="dxa"/>
            <w:shd w:val="clear" w:color="auto" w:fill="FFFFFF" w:themeFill="background1"/>
            <w:vAlign w:val="center"/>
          </w:tcPr>
          <w:p w14:paraId="380067F7" w14:textId="77777777" w:rsidR="00B45FCD" w:rsidRPr="00221598" w:rsidRDefault="00B45FCD" w:rsidP="00DA6EE4">
            <w:pPr>
              <w:pStyle w:val="Tabletext"/>
              <w:rPr>
                <w:b/>
              </w:rPr>
            </w:pPr>
            <w:r w:rsidRPr="00221598">
              <w:rPr>
                <w:b/>
              </w:rPr>
              <w:t>Electron</w:t>
            </w:r>
          </w:p>
        </w:tc>
        <w:tc>
          <w:tcPr>
            <w:tcW w:w="1890" w:type="dxa"/>
            <w:shd w:val="clear" w:color="auto" w:fill="FFFFFF" w:themeFill="background1"/>
            <w:vAlign w:val="center"/>
          </w:tcPr>
          <w:p w14:paraId="02A13BFC" w14:textId="77777777" w:rsidR="00B45FCD" w:rsidRPr="00221598" w:rsidRDefault="00B45FCD" w:rsidP="00DA6EE4">
            <w:pPr>
              <w:pStyle w:val="Tabletext"/>
              <w:jc w:val="center"/>
              <w:rPr>
                <w:b/>
              </w:rPr>
            </w:pPr>
            <w:r w:rsidRPr="00221598">
              <w:rPr>
                <w:b/>
              </w:rPr>
              <w:t>1/2000</w:t>
            </w:r>
          </w:p>
        </w:tc>
        <w:tc>
          <w:tcPr>
            <w:tcW w:w="1963" w:type="dxa"/>
            <w:shd w:val="clear" w:color="auto" w:fill="FFFFFF" w:themeFill="background1"/>
            <w:vAlign w:val="center"/>
          </w:tcPr>
          <w:p w14:paraId="7E86F06F" w14:textId="77777777" w:rsidR="00B45FCD" w:rsidRPr="00221598" w:rsidRDefault="00B45FCD" w:rsidP="00DA6EE4">
            <w:pPr>
              <w:pStyle w:val="Tabletext"/>
              <w:jc w:val="center"/>
              <w:rPr>
                <w:b/>
              </w:rPr>
            </w:pPr>
            <w:r>
              <w:rPr>
                <w:b/>
              </w:rPr>
              <w:t>−</w:t>
            </w:r>
            <w:r w:rsidRPr="00221598">
              <w:rPr>
                <w:b/>
              </w:rPr>
              <w:t>1</w:t>
            </w:r>
          </w:p>
        </w:tc>
        <w:tc>
          <w:tcPr>
            <w:tcW w:w="2311" w:type="dxa"/>
            <w:shd w:val="clear" w:color="auto" w:fill="FFFFFF" w:themeFill="background1"/>
            <w:vAlign w:val="center"/>
          </w:tcPr>
          <w:p w14:paraId="19C2D3E1" w14:textId="77777777" w:rsidR="00B45FCD" w:rsidRPr="00221598" w:rsidRDefault="00B45FCD" w:rsidP="00DA6EE4">
            <w:pPr>
              <w:pStyle w:val="Tabletext"/>
              <w:jc w:val="center"/>
              <w:rPr>
                <w:b/>
              </w:rPr>
            </w:pPr>
            <w:r w:rsidRPr="00221598">
              <w:rPr>
                <w:b/>
              </w:rPr>
              <w:t>In shells</w:t>
            </w:r>
          </w:p>
        </w:tc>
      </w:tr>
    </w:tbl>
    <w:p w14:paraId="5F586E32" w14:textId="77777777" w:rsidR="00B45FCD" w:rsidRPr="00AA4E3B" w:rsidRDefault="00B45FCD" w:rsidP="00B45FCD">
      <w:pPr>
        <w:pStyle w:val="NL"/>
        <w:spacing w:before="120"/>
        <w:ind w:left="1426" w:hanging="288"/>
      </w:pPr>
      <w:r>
        <w:t xml:space="preserve">   </w:t>
      </w:r>
      <w:r w:rsidRPr="00AA4E3B">
        <w:t xml:space="preserve">All </w:t>
      </w:r>
      <w:r>
        <w:t>7</w:t>
      </w:r>
      <w:r w:rsidRPr="00AA4E3B">
        <w:t xml:space="preserve"> = 4 marks, </w:t>
      </w:r>
      <w:r>
        <w:t>6</w:t>
      </w:r>
      <w:r w:rsidRPr="00AA4E3B">
        <w:t>-</w:t>
      </w:r>
      <w:r>
        <w:t xml:space="preserve">5 </w:t>
      </w:r>
      <w:r w:rsidRPr="00AA4E3B">
        <w:t>= 3</w:t>
      </w:r>
      <w:r>
        <w:t xml:space="preserve"> marks, 4-3 = 2 marks, 2-1 = 1 mark</w:t>
      </w:r>
      <w:r>
        <w:tab/>
      </w:r>
      <w:r w:rsidRPr="00AA4E3B">
        <w:t>(4)</w:t>
      </w:r>
    </w:p>
    <w:p w14:paraId="5E887052" w14:textId="77777777" w:rsidR="00B45FCD" w:rsidRPr="00526CEE" w:rsidRDefault="00B45FCD" w:rsidP="00B45FCD">
      <w:pPr>
        <w:pStyle w:val="NL"/>
        <w:rPr>
          <w:rStyle w:val="Numeral"/>
        </w:rPr>
      </w:pPr>
      <w:r w:rsidRPr="00526CEE">
        <w:rPr>
          <w:rStyle w:val="Numeral"/>
        </w:rPr>
        <w:t>2</w:t>
      </w:r>
    </w:p>
    <w:p w14:paraId="3349D2CE" w14:textId="77777777" w:rsidR="00B45FCD" w:rsidRPr="00526CEE" w:rsidRDefault="00B45FCD" w:rsidP="00B45FCD">
      <w:pPr>
        <w:pStyle w:val="NLa"/>
        <w:rPr>
          <w:rStyle w:val="Numeral"/>
        </w:rPr>
      </w:pPr>
      <w:r>
        <w:rPr>
          <w:rStyle w:val="Numeral"/>
        </w:rPr>
        <w:tab/>
      </w:r>
      <w:r w:rsidRPr="00526CEE">
        <w:rPr>
          <w:rStyle w:val="Numeral"/>
        </w:rPr>
        <w:t>a)</w:t>
      </w:r>
    </w:p>
    <w:p w14:paraId="3228FA95" w14:textId="77777777" w:rsidR="00B45FCD" w:rsidRPr="00AA4E3B" w:rsidRDefault="00B45FCD" w:rsidP="00B45FCD">
      <w:pPr>
        <w:pStyle w:val="NLai"/>
      </w:pPr>
      <w:r>
        <w:tab/>
      </w:r>
      <w:r>
        <w:tab/>
      </w:r>
      <w:proofErr w:type="spellStart"/>
      <w:r w:rsidRPr="00526CEE">
        <w:rPr>
          <w:rStyle w:val="Numeral"/>
        </w:rPr>
        <w:t>i</w:t>
      </w:r>
      <w:proofErr w:type="spellEnd"/>
      <w:r w:rsidRPr="00526CEE">
        <w:rPr>
          <w:rStyle w:val="Numeral"/>
        </w:rPr>
        <w:t>)</w:t>
      </w:r>
      <w:r w:rsidRPr="00AA4E3B">
        <w:tab/>
        <w:t>C</w:t>
      </w:r>
      <w:r>
        <w:tab/>
      </w:r>
      <w:r w:rsidRPr="00AA4E3B">
        <w:t>(1)</w:t>
      </w:r>
    </w:p>
    <w:p w14:paraId="6922067C" w14:textId="77777777" w:rsidR="00B45FCD" w:rsidRPr="00AA4E3B" w:rsidRDefault="00B45FCD" w:rsidP="00B45FCD">
      <w:pPr>
        <w:pStyle w:val="NLai"/>
      </w:pPr>
      <w:r>
        <w:tab/>
      </w:r>
      <w:r>
        <w:tab/>
      </w:r>
      <w:r w:rsidRPr="00526CEE">
        <w:rPr>
          <w:rStyle w:val="Numeral"/>
        </w:rPr>
        <w:t>ii)</w:t>
      </w:r>
      <w:r w:rsidRPr="00AA4E3B">
        <w:tab/>
        <w:t>B</w:t>
      </w:r>
      <w:r>
        <w:tab/>
      </w:r>
      <w:r w:rsidRPr="00AA4E3B">
        <w:t>(1)</w:t>
      </w:r>
    </w:p>
    <w:p w14:paraId="595FB383" w14:textId="77777777" w:rsidR="00B45FCD" w:rsidRPr="00AA4E3B" w:rsidRDefault="00B45FCD" w:rsidP="00B45FCD">
      <w:pPr>
        <w:pStyle w:val="NLai"/>
      </w:pPr>
      <w:r>
        <w:tab/>
      </w:r>
      <w:r>
        <w:tab/>
      </w:r>
      <w:r w:rsidRPr="00526CEE">
        <w:rPr>
          <w:rStyle w:val="Numeral"/>
        </w:rPr>
        <w:t>iii)</w:t>
      </w:r>
      <w:r w:rsidRPr="00AA4E3B">
        <w:tab/>
        <w:t>Sodium</w:t>
      </w:r>
      <w:r>
        <w:tab/>
      </w:r>
      <w:r w:rsidRPr="00AA4E3B">
        <w:t>(1)</w:t>
      </w:r>
    </w:p>
    <w:p w14:paraId="47769B15" w14:textId="77777777" w:rsidR="00B45FCD" w:rsidRPr="00AA4E3B" w:rsidRDefault="00B45FCD" w:rsidP="00B45FCD">
      <w:pPr>
        <w:pStyle w:val="NLai"/>
      </w:pPr>
      <w:r>
        <w:tab/>
      </w:r>
      <w:r>
        <w:tab/>
      </w:r>
      <w:r w:rsidRPr="00526CEE">
        <w:rPr>
          <w:rStyle w:val="Numeral"/>
        </w:rPr>
        <w:t>iv)</w:t>
      </w:r>
      <w:r w:rsidRPr="00AA4E3B">
        <w:tab/>
        <w:t>14</w:t>
      </w:r>
      <w:r>
        <w:tab/>
      </w:r>
      <w:r w:rsidRPr="00AA4E3B">
        <w:t>(1)</w:t>
      </w:r>
    </w:p>
    <w:p w14:paraId="2C283D16" w14:textId="77777777" w:rsidR="00B45FCD" w:rsidRPr="00AA4E3B" w:rsidRDefault="00B45FCD" w:rsidP="00B45FCD">
      <w:pPr>
        <w:pStyle w:val="NLa"/>
      </w:pPr>
      <w:r>
        <w:rPr>
          <w:rStyle w:val="Numeral"/>
        </w:rPr>
        <w:tab/>
      </w:r>
      <w:r w:rsidRPr="00526CEE">
        <w:rPr>
          <w:rStyle w:val="Numeral"/>
        </w:rPr>
        <w:t>b)</w:t>
      </w:r>
      <w:r w:rsidRPr="00AA4E3B">
        <w:tab/>
        <w:t>protons; neutrons</w:t>
      </w:r>
      <w:r>
        <w:tab/>
      </w:r>
      <w:r w:rsidRPr="00AA4E3B">
        <w:t>(2)</w:t>
      </w:r>
    </w:p>
    <w:tbl>
      <w:tblPr>
        <w:tblStyle w:val="TableGrid"/>
        <w:tblpPr w:leftFromText="180" w:rightFromText="180" w:vertAnchor="text" w:horzAnchor="margin" w:tblpXSpec="right" w:tblpY="636"/>
        <w:tblW w:w="8028" w:type="dxa"/>
        <w:tblLayout w:type="fixed"/>
        <w:tblLook w:val="04A0" w:firstRow="1" w:lastRow="0" w:firstColumn="1" w:lastColumn="0" w:noHBand="0" w:noVBand="1"/>
      </w:tblPr>
      <w:tblGrid>
        <w:gridCol w:w="1098"/>
        <w:gridCol w:w="1620"/>
        <w:gridCol w:w="1710"/>
        <w:gridCol w:w="1800"/>
        <w:gridCol w:w="1800"/>
      </w:tblGrid>
      <w:tr w:rsidR="00B45FCD" w:rsidRPr="00AA4E3B" w14:paraId="150E1BF5" w14:textId="77777777" w:rsidTr="00DA6EE4">
        <w:trPr>
          <w:trHeight w:val="288"/>
        </w:trPr>
        <w:tc>
          <w:tcPr>
            <w:tcW w:w="1098" w:type="dxa"/>
            <w:shd w:val="clear" w:color="auto" w:fill="8DB3E2" w:themeFill="text2" w:themeFillTint="66"/>
            <w:vAlign w:val="center"/>
          </w:tcPr>
          <w:p w14:paraId="1EBC4146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Isotope</w:t>
            </w:r>
          </w:p>
        </w:tc>
        <w:tc>
          <w:tcPr>
            <w:tcW w:w="1620" w:type="dxa"/>
            <w:shd w:val="clear" w:color="auto" w:fill="8DB3E2" w:themeFill="text2" w:themeFillTint="66"/>
            <w:vAlign w:val="center"/>
          </w:tcPr>
          <w:p w14:paraId="3720CA76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Number of protons</w:t>
            </w:r>
          </w:p>
        </w:tc>
        <w:tc>
          <w:tcPr>
            <w:tcW w:w="1710" w:type="dxa"/>
            <w:shd w:val="clear" w:color="auto" w:fill="8DB3E2" w:themeFill="text2" w:themeFillTint="66"/>
            <w:vAlign w:val="center"/>
          </w:tcPr>
          <w:p w14:paraId="0003D4E8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Number of neutrons</w:t>
            </w:r>
          </w:p>
        </w:tc>
        <w:tc>
          <w:tcPr>
            <w:tcW w:w="1800" w:type="dxa"/>
            <w:shd w:val="clear" w:color="auto" w:fill="8DB3E2" w:themeFill="text2" w:themeFillTint="66"/>
            <w:vAlign w:val="center"/>
          </w:tcPr>
          <w:p w14:paraId="2E0B7910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Number of electrons</w:t>
            </w:r>
          </w:p>
        </w:tc>
        <w:tc>
          <w:tcPr>
            <w:tcW w:w="1800" w:type="dxa"/>
            <w:shd w:val="clear" w:color="auto" w:fill="8DB3E2" w:themeFill="text2" w:themeFillTint="66"/>
            <w:vAlign w:val="center"/>
          </w:tcPr>
          <w:p w14:paraId="093017CF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% abundance</w:t>
            </w:r>
          </w:p>
        </w:tc>
      </w:tr>
      <w:tr w:rsidR="00B45FCD" w:rsidRPr="00AA4E3B" w14:paraId="1DDF4D1C" w14:textId="77777777" w:rsidTr="00DA6EE4">
        <w:trPr>
          <w:trHeight w:val="387"/>
        </w:trPr>
        <w:tc>
          <w:tcPr>
            <w:tcW w:w="1098" w:type="dxa"/>
            <w:shd w:val="clear" w:color="auto" w:fill="FFFFFF" w:themeFill="background1"/>
            <w:vAlign w:val="center"/>
          </w:tcPr>
          <w:p w14:paraId="5953473A" w14:textId="77777777" w:rsidR="00B45FCD" w:rsidRPr="00AA4E3B" w:rsidRDefault="00B45FCD" w:rsidP="00DA6EE4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Boron 10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14:paraId="6AE06D9F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5</w:t>
            </w:r>
          </w:p>
        </w:tc>
        <w:tc>
          <w:tcPr>
            <w:tcW w:w="1710" w:type="dxa"/>
            <w:shd w:val="clear" w:color="auto" w:fill="FFFFFF" w:themeFill="background1"/>
            <w:vAlign w:val="center"/>
          </w:tcPr>
          <w:p w14:paraId="3EDA6459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5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14:paraId="5B488046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5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14:paraId="076DE463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20%</w:t>
            </w:r>
          </w:p>
        </w:tc>
      </w:tr>
      <w:tr w:rsidR="00B45FCD" w:rsidRPr="00AA4E3B" w14:paraId="5A9B367A" w14:textId="77777777" w:rsidTr="00DA6EE4">
        <w:trPr>
          <w:trHeight w:val="414"/>
        </w:trPr>
        <w:tc>
          <w:tcPr>
            <w:tcW w:w="1098" w:type="dxa"/>
            <w:shd w:val="clear" w:color="auto" w:fill="FFFFFF" w:themeFill="background1"/>
            <w:vAlign w:val="center"/>
          </w:tcPr>
          <w:p w14:paraId="1A9DE5EB" w14:textId="77777777" w:rsidR="00B45FCD" w:rsidRPr="00AA4E3B" w:rsidRDefault="00B45FCD" w:rsidP="00DA6EE4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Boron 11</w:t>
            </w:r>
          </w:p>
        </w:tc>
        <w:tc>
          <w:tcPr>
            <w:tcW w:w="1620" w:type="dxa"/>
            <w:shd w:val="clear" w:color="auto" w:fill="FFFFFF" w:themeFill="background1"/>
            <w:vAlign w:val="center"/>
          </w:tcPr>
          <w:p w14:paraId="368A2B6F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5</w:t>
            </w:r>
          </w:p>
        </w:tc>
        <w:tc>
          <w:tcPr>
            <w:tcW w:w="1710" w:type="dxa"/>
            <w:shd w:val="clear" w:color="auto" w:fill="FFFFFF" w:themeFill="background1"/>
            <w:vAlign w:val="center"/>
          </w:tcPr>
          <w:p w14:paraId="6DB10A9A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6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14:paraId="3BF0A883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5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14:paraId="1A7D7917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80%</w:t>
            </w:r>
          </w:p>
        </w:tc>
      </w:tr>
    </w:tbl>
    <w:p w14:paraId="0F85DF55" w14:textId="77777777" w:rsidR="00B45FCD" w:rsidRPr="00526CEE" w:rsidRDefault="00B45FCD" w:rsidP="00B45FCD">
      <w:pPr>
        <w:pStyle w:val="NLa"/>
        <w:rPr>
          <w:rStyle w:val="Numeral"/>
        </w:rPr>
      </w:pPr>
      <w:r>
        <w:rPr>
          <w:rStyle w:val="Numeral"/>
        </w:rPr>
        <w:tab/>
      </w:r>
      <w:r>
        <w:rPr>
          <w:rStyle w:val="Numeral"/>
        </w:rPr>
        <w:tab/>
      </w:r>
      <w:proofErr w:type="spellStart"/>
      <w:r>
        <w:rPr>
          <w:rStyle w:val="Numeral"/>
        </w:rPr>
        <w:t>i</w:t>
      </w:r>
      <w:proofErr w:type="spellEnd"/>
      <w:r w:rsidRPr="00526CEE">
        <w:rPr>
          <w:rStyle w:val="Numeral"/>
        </w:rPr>
        <w:t>)</w:t>
      </w:r>
    </w:p>
    <w:p w14:paraId="1DD580C5" w14:textId="77777777" w:rsidR="00B45FCD" w:rsidRDefault="00B45FCD" w:rsidP="00B45FCD">
      <w:pPr>
        <w:pStyle w:val="NLai"/>
        <w:rPr>
          <w:rStyle w:val="Numeral"/>
        </w:rPr>
      </w:pPr>
    </w:p>
    <w:p w14:paraId="22B9C495" w14:textId="77777777" w:rsidR="00B45FCD" w:rsidRDefault="00B45FCD" w:rsidP="00B45FCD">
      <w:pPr>
        <w:pStyle w:val="NLai"/>
        <w:rPr>
          <w:rStyle w:val="Numeral"/>
        </w:rPr>
      </w:pPr>
    </w:p>
    <w:p w14:paraId="4BB758C0" w14:textId="77777777" w:rsidR="00B45FCD" w:rsidRDefault="00B45FCD" w:rsidP="00B45FCD">
      <w:pPr>
        <w:pStyle w:val="NLai"/>
        <w:rPr>
          <w:rStyle w:val="Numeral"/>
        </w:rPr>
      </w:pPr>
    </w:p>
    <w:p w14:paraId="53D4A8AC" w14:textId="77777777" w:rsidR="00B45FCD" w:rsidRDefault="00B45FCD" w:rsidP="00B45FCD">
      <w:pPr>
        <w:pStyle w:val="NLai"/>
        <w:rPr>
          <w:rStyle w:val="Numeral"/>
        </w:rPr>
      </w:pPr>
    </w:p>
    <w:p w14:paraId="2057B00B" w14:textId="77777777" w:rsidR="00B45FCD" w:rsidRDefault="00B45FCD" w:rsidP="00B45FCD">
      <w:pPr>
        <w:pStyle w:val="NLai"/>
        <w:rPr>
          <w:rStyle w:val="Numeral"/>
        </w:rPr>
      </w:pPr>
    </w:p>
    <w:p w14:paraId="5F095C81" w14:textId="77777777" w:rsidR="00B45FCD" w:rsidRPr="00AA4E3B" w:rsidRDefault="00B45FCD" w:rsidP="00B45FCD">
      <w:pPr>
        <w:pStyle w:val="NLai"/>
      </w:pPr>
      <w:r>
        <w:rPr>
          <w:rStyle w:val="Numeral"/>
        </w:rPr>
        <w:tab/>
      </w:r>
      <w:r>
        <w:rPr>
          <w:rStyle w:val="Numeral"/>
        </w:rPr>
        <w:tab/>
      </w:r>
      <w:r>
        <w:tab/>
      </w:r>
      <w:r>
        <w:tab/>
      </w:r>
      <w:r>
        <w:tab/>
      </w:r>
      <w:r w:rsidRPr="00AA4E3B">
        <w:t>(5)</w:t>
      </w:r>
    </w:p>
    <w:p w14:paraId="052E97C9" w14:textId="77777777" w:rsidR="00B45FCD" w:rsidRPr="00AA4E3B" w:rsidRDefault="00B45FCD" w:rsidP="00B45FCD">
      <w:pPr>
        <w:pStyle w:val="NLai"/>
      </w:pPr>
      <w:r>
        <w:rPr>
          <w:rStyle w:val="Numeral"/>
        </w:rPr>
        <w:tab/>
      </w:r>
      <w:r>
        <w:rPr>
          <w:rStyle w:val="Numeral"/>
        </w:rPr>
        <w:tab/>
      </w:r>
      <w:r w:rsidRPr="00E329FD">
        <w:rPr>
          <w:rStyle w:val="Numeral"/>
        </w:rPr>
        <w:t>ii)</w:t>
      </w:r>
      <w:r>
        <w:rPr>
          <w:rStyle w:val="Numeral"/>
        </w:rPr>
        <w:tab/>
      </w:r>
      <w:r w:rsidRPr="00AA4E3B">
        <w:t xml:space="preserve">(10 × </w:t>
      </w:r>
      <w:r w:rsidRPr="0079318D">
        <w:rPr>
          <w:position w:val="-24"/>
        </w:rPr>
        <w:object w:dxaOrig="380" w:dyaOrig="620" w14:anchorId="0C7F2B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9" o:title=""/>
          </v:shape>
          <o:OLEObject Type="Embed" ProgID="Equation.DSMT4" ShapeID="_x0000_i1025" DrawAspect="Content" ObjectID="_1642933568" r:id="rId10"/>
        </w:object>
      </w:r>
      <w:r w:rsidRPr="00AA4E3B">
        <w:t xml:space="preserve">) + (11 × </w:t>
      </w:r>
      <w:bookmarkStart w:id="1" w:name="MTBlankEqn"/>
      <w:r w:rsidRPr="0079318D">
        <w:rPr>
          <w:position w:val="-24"/>
        </w:rPr>
        <w:object w:dxaOrig="380" w:dyaOrig="620" w14:anchorId="05B99C07">
          <v:shape id="_x0000_i1026" type="#_x0000_t75" style="width:18.75pt;height:30.75pt" o:ole="">
            <v:imagedata r:id="rId11" o:title=""/>
          </v:shape>
          <o:OLEObject Type="Embed" ProgID="Equation.DSMT4" ShapeID="_x0000_i1026" DrawAspect="Content" ObjectID="_1642933569" r:id="rId12"/>
        </w:object>
      </w:r>
      <w:bookmarkEnd w:id="1"/>
      <w:r w:rsidRPr="00AA4E3B">
        <w:t xml:space="preserve">) = 10.8 </w:t>
      </w:r>
      <w:r>
        <w:tab/>
      </w:r>
      <w:r w:rsidRPr="00AA4E3B">
        <w:t>(3)</w:t>
      </w:r>
    </w:p>
    <w:p w14:paraId="6781A21B" w14:textId="77777777" w:rsidR="00B45FCD" w:rsidRPr="00673806" w:rsidRDefault="00B45FCD" w:rsidP="00B45FCD">
      <w:pPr>
        <w:pStyle w:val="NLa"/>
        <w:rPr>
          <w:rStyle w:val="Numeral"/>
        </w:rPr>
      </w:pPr>
      <w:r>
        <w:rPr>
          <w:rStyle w:val="Numeral"/>
        </w:rPr>
        <w:tab/>
      </w:r>
      <w:r w:rsidRPr="00673806">
        <w:rPr>
          <w:rStyle w:val="Numeral"/>
        </w:rPr>
        <w:t>d)</w:t>
      </w:r>
    </w:p>
    <w:tbl>
      <w:tblPr>
        <w:tblStyle w:val="TableGrid"/>
        <w:tblW w:w="7020" w:type="dxa"/>
        <w:tblInd w:w="1510" w:type="dxa"/>
        <w:tblLayout w:type="fixed"/>
        <w:tblLook w:val="04A0" w:firstRow="1" w:lastRow="0" w:firstColumn="1" w:lastColumn="0" w:noHBand="0" w:noVBand="1"/>
      </w:tblPr>
      <w:tblGrid>
        <w:gridCol w:w="1495"/>
        <w:gridCol w:w="2317"/>
        <w:gridCol w:w="3208"/>
      </w:tblGrid>
      <w:tr w:rsidR="00B45FCD" w:rsidRPr="00AA4E3B" w14:paraId="35E40C2A" w14:textId="77777777" w:rsidTr="00DA6EE4">
        <w:trPr>
          <w:trHeight w:val="400"/>
        </w:trPr>
        <w:tc>
          <w:tcPr>
            <w:tcW w:w="1495" w:type="dxa"/>
            <w:shd w:val="clear" w:color="auto" w:fill="8DB3E2" w:themeFill="text2" w:themeFillTint="66"/>
            <w:vAlign w:val="center"/>
          </w:tcPr>
          <w:p w14:paraId="7334C677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Atom/</w:t>
            </w:r>
            <w:r>
              <w:rPr>
                <w:rFonts w:asciiTheme="minorHAnsi" w:hAnsiTheme="minorHAnsi"/>
                <w:b/>
              </w:rPr>
              <w:t>I</w:t>
            </w:r>
            <w:r w:rsidRPr="00AA4E3B">
              <w:rPr>
                <w:rFonts w:asciiTheme="minorHAnsi" w:hAnsiTheme="minorHAnsi"/>
                <w:b/>
              </w:rPr>
              <w:t>on</w:t>
            </w:r>
          </w:p>
        </w:tc>
        <w:tc>
          <w:tcPr>
            <w:tcW w:w="2317" w:type="dxa"/>
            <w:shd w:val="clear" w:color="auto" w:fill="8DB3E2" w:themeFill="text2" w:themeFillTint="66"/>
            <w:vAlign w:val="center"/>
          </w:tcPr>
          <w:p w14:paraId="4AAEA935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Number of protons</w:t>
            </w:r>
          </w:p>
        </w:tc>
        <w:tc>
          <w:tcPr>
            <w:tcW w:w="3208" w:type="dxa"/>
            <w:shd w:val="clear" w:color="auto" w:fill="8DB3E2" w:themeFill="text2" w:themeFillTint="66"/>
            <w:vAlign w:val="center"/>
          </w:tcPr>
          <w:p w14:paraId="299E3856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Electron structure</w:t>
            </w:r>
          </w:p>
        </w:tc>
      </w:tr>
      <w:tr w:rsidR="00B45FCD" w:rsidRPr="00AA4E3B" w14:paraId="7460DAEE" w14:textId="77777777" w:rsidTr="00DA6EE4">
        <w:trPr>
          <w:trHeight w:val="384"/>
        </w:trPr>
        <w:tc>
          <w:tcPr>
            <w:tcW w:w="1495" w:type="dxa"/>
            <w:shd w:val="clear" w:color="auto" w:fill="FFFFFF" w:themeFill="background1"/>
            <w:vAlign w:val="center"/>
          </w:tcPr>
          <w:p w14:paraId="08B387B2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O</w:t>
            </w:r>
          </w:p>
        </w:tc>
        <w:tc>
          <w:tcPr>
            <w:tcW w:w="2317" w:type="dxa"/>
            <w:shd w:val="clear" w:color="auto" w:fill="FFFFFF" w:themeFill="background1"/>
            <w:vAlign w:val="center"/>
          </w:tcPr>
          <w:p w14:paraId="6A69625F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8</w:t>
            </w:r>
          </w:p>
        </w:tc>
        <w:tc>
          <w:tcPr>
            <w:tcW w:w="3208" w:type="dxa"/>
            <w:shd w:val="clear" w:color="auto" w:fill="FFFFFF" w:themeFill="background1"/>
            <w:vAlign w:val="center"/>
          </w:tcPr>
          <w:p w14:paraId="67EFC4E1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2,6</w:t>
            </w:r>
          </w:p>
        </w:tc>
      </w:tr>
      <w:tr w:rsidR="00B45FCD" w:rsidRPr="00AA4E3B" w14:paraId="3EAA5695" w14:textId="77777777" w:rsidTr="00DA6EE4">
        <w:trPr>
          <w:trHeight w:val="384"/>
        </w:trPr>
        <w:tc>
          <w:tcPr>
            <w:tcW w:w="1495" w:type="dxa"/>
            <w:shd w:val="clear" w:color="auto" w:fill="FFFFFF" w:themeFill="background1"/>
            <w:vAlign w:val="center"/>
          </w:tcPr>
          <w:p w14:paraId="42BBCB94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Si</w:t>
            </w:r>
          </w:p>
        </w:tc>
        <w:tc>
          <w:tcPr>
            <w:tcW w:w="2317" w:type="dxa"/>
            <w:shd w:val="clear" w:color="auto" w:fill="FFFFFF" w:themeFill="background1"/>
            <w:vAlign w:val="center"/>
          </w:tcPr>
          <w:p w14:paraId="397DD4FE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14</w:t>
            </w:r>
          </w:p>
        </w:tc>
        <w:tc>
          <w:tcPr>
            <w:tcW w:w="3208" w:type="dxa"/>
            <w:shd w:val="clear" w:color="auto" w:fill="FFFFFF" w:themeFill="background1"/>
            <w:vAlign w:val="center"/>
          </w:tcPr>
          <w:p w14:paraId="2B60E127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2,8,4</w:t>
            </w:r>
          </w:p>
        </w:tc>
      </w:tr>
      <w:tr w:rsidR="00B45FCD" w:rsidRPr="00AA4E3B" w14:paraId="7C907B09" w14:textId="77777777" w:rsidTr="00DA6EE4">
        <w:trPr>
          <w:trHeight w:val="384"/>
        </w:trPr>
        <w:tc>
          <w:tcPr>
            <w:tcW w:w="1495" w:type="dxa"/>
            <w:shd w:val="clear" w:color="auto" w:fill="FFFFFF" w:themeFill="background1"/>
            <w:vAlign w:val="center"/>
          </w:tcPr>
          <w:p w14:paraId="27C85B8F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</w:rPr>
              <w:t>Cl</w:t>
            </w:r>
            <w:r w:rsidRPr="00AA4E3B">
              <w:rPr>
                <w:rFonts w:asciiTheme="minorHAnsi" w:hAnsiTheme="minorHAnsi"/>
                <w:b/>
                <w:vertAlign w:val="superscript"/>
              </w:rPr>
              <w:t>−</w:t>
            </w:r>
          </w:p>
        </w:tc>
        <w:tc>
          <w:tcPr>
            <w:tcW w:w="2317" w:type="dxa"/>
            <w:shd w:val="clear" w:color="auto" w:fill="FFFFFF" w:themeFill="background1"/>
            <w:vAlign w:val="center"/>
          </w:tcPr>
          <w:p w14:paraId="4C6D5716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17</w:t>
            </w:r>
          </w:p>
        </w:tc>
        <w:tc>
          <w:tcPr>
            <w:tcW w:w="3208" w:type="dxa"/>
            <w:shd w:val="clear" w:color="auto" w:fill="FFFFFF" w:themeFill="background1"/>
            <w:vAlign w:val="center"/>
          </w:tcPr>
          <w:p w14:paraId="19B2D48A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2,8,8</w:t>
            </w:r>
          </w:p>
        </w:tc>
      </w:tr>
      <w:tr w:rsidR="00B45FCD" w:rsidRPr="00AA4E3B" w14:paraId="7449A296" w14:textId="77777777" w:rsidTr="00DA6EE4">
        <w:trPr>
          <w:trHeight w:val="384"/>
        </w:trPr>
        <w:tc>
          <w:tcPr>
            <w:tcW w:w="1495" w:type="dxa"/>
            <w:shd w:val="clear" w:color="auto" w:fill="FFFFFF" w:themeFill="background1"/>
            <w:vAlign w:val="center"/>
          </w:tcPr>
          <w:p w14:paraId="4DCCFE5B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t>Mg</w:t>
            </w:r>
            <w:r w:rsidRPr="00AA4E3B">
              <w:rPr>
                <w:rFonts w:asciiTheme="minorHAnsi" w:hAnsiTheme="minorHAnsi"/>
                <w:b/>
                <w:vertAlign w:val="superscript"/>
              </w:rPr>
              <w:t>2+</w:t>
            </w:r>
          </w:p>
        </w:tc>
        <w:tc>
          <w:tcPr>
            <w:tcW w:w="2317" w:type="dxa"/>
            <w:shd w:val="clear" w:color="auto" w:fill="FFFFFF" w:themeFill="background1"/>
            <w:vAlign w:val="center"/>
          </w:tcPr>
          <w:p w14:paraId="4C46CD16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12</w:t>
            </w:r>
          </w:p>
        </w:tc>
        <w:tc>
          <w:tcPr>
            <w:tcW w:w="3208" w:type="dxa"/>
            <w:shd w:val="clear" w:color="auto" w:fill="FFFFFF" w:themeFill="background1"/>
            <w:vAlign w:val="center"/>
          </w:tcPr>
          <w:p w14:paraId="5336B1A3" w14:textId="77777777" w:rsidR="00B45FCD" w:rsidRPr="00AA4E3B" w:rsidRDefault="00B45FCD" w:rsidP="00DA6EE4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2,8</w:t>
            </w:r>
          </w:p>
        </w:tc>
      </w:tr>
    </w:tbl>
    <w:p w14:paraId="47EF55AB" w14:textId="77777777" w:rsidR="00B45FCD" w:rsidRPr="00AA4E3B" w:rsidRDefault="00B45FCD" w:rsidP="00B45FCD">
      <w:pPr>
        <w:pStyle w:val="NLa"/>
      </w:pPr>
      <w:r>
        <w:tab/>
      </w:r>
      <w:r>
        <w:tab/>
      </w:r>
      <w:r>
        <w:tab/>
      </w:r>
      <w:r w:rsidRPr="00AA4E3B">
        <w:t>(6)</w:t>
      </w:r>
    </w:p>
    <w:p w14:paraId="43B660A8" w14:textId="77777777" w:rsidR="00B45FCD" w:rsidRPr="0079318D" w:rsidRDefault="00B45FCD" w:rsidP="00B45FCD">
      <w:pPr>
        <w:pStyle w:val="NL"/>
        <w:rPr>
          <w:rStyle w:val="Numeral"/>
        </w:rPr>
      </w:pPr>
      <w:r w:rsidRPr="0079318D">
        <w:rPr>
          <w:rStyle w:val="Numeral"/>
        </w:rPr>
        <w:t>3</w:t>
      </w:r>
    </w:p>
    <w:p w14:paraId="46A6D736" w14:textId="77777777" w:rsidR="00B45FCD" w:rsidRPr="00AA4E3B" w:rsidRDefault="00B45FCD" w:rsidP="00B45FCD">
      <w:pPr>
        <w:pStyle w:val="NLa"/>
      </w:pPr>
      <w:r>
        <w:tab/>
      </w:r>
      <w:r w:rsidRPr="0079318D">
        <w:rPr>
          <w:rStyle w:val="Numeral"/>
        </w:rPr>
        <w:t>a)</w:t>
      </w:r>
      <w:r w:rsidRPr="00AA4E3B">
        <w:tab/>
        <w:t>1</w:t>
      </w:r>
      <w:r>
        <w:tab/>
      </w:r>
      <w:r w:rsidRPr="00AA4E3B">
        <w:t>(1)</w:t>
      </w:r>
    </w:p>
    <w:p w14:paraId="099B05B7" w14:textId="77777777" w:rsidR="00B45FCD" w:rsidRDefault="00B45FCD" w:rsidP="00B45FCD">
      <w:pPr>
        <w:pStyle w:val="NLa"/>
      </w:pPr>
      <w:r>
        <w:tab/>
      </w:r>
      <w:r w:rsidRPr="0079318D">
        <w:rPr>
          <w:rStyle w:val="Numeral"/>
        </w:rPr>
        <w:t>b)</w:t>
      </w:r>
      <w:r w:rsidRPr="00AA4E3B">
        <w:tab/>
      </w:r>
      <w:r w:rsidRPr="00AA4E3B">
        <w:rPr>
          <w:i/>
        </w:rPr>
        <w:t>Reacts</w:t>
      </w:r>
      <w:r w:rsidRPr="00AA4E3B">
        <w:t xml:space="preserve"> with the </w:t>
      </w:r>
      <w:r w:rsidRPr="00AA4E3B">
        <w:rPr>
          <w:i/>
        </w:rPr>
        <w:t>oxygen</w:t>
      </w:r>
      <w:r w:rsidRPr="00AA4E3B">
        <w:t xml:space="preserve"> in the air.</w:t>
      </w:r>
      <w:r>
        <w:tab/>
      </w:r>
      <w:r w:rsidRPr="00AA4E3B">
        <w:t>(2)</w:t>
      </w:r>
    </w:p>
    <w:p w14:paraId="1B3701D1" w14:textId="77777777" w:rsidR="00B45FCD" w:rsidRDefault="00B45FCD" w:rsidP="00B45FCD">
      <w:pPr>
        <w:rPr>
          <w:rStyle w:val="Numeral"/>
          <w:rFonts w:asciiTheme="minorHAnsi" w:hAnsiTheme="minorHAnsi"/>
        </w:rPr>
      </w:pPr>
      <w:r>
        <w:rPr>
          <w:rStyle w:val="Numeral"/>
        </w:rPr>
        <w:br w:type="page"/>
      </w:r>
    </w:p>
    <w:p w14:paraId="284D7B94" w14:textId="77777777" w:rsidR="00B45FCD" w:rsidRPr="002B5D3C" w:rsidRDefault="00B45FCD" w:rsidP="00B45FCD">
      <w:pPr>
        <w:pStyle w:val="NLa"/>
        <w:rPr>
          <w:rStyle w:val="Numeral"/>
        </w:rPr>
      </w:pPr>
      <w:r>
        <w:rPr>
          <w:rStyle w:val="Numeral"/>
        </w:rPr>
        <w:tab/>
      </w:r>
      <w:r w:rsidRPr="002B5D3C">
        <w:rPr>
          <w:rStyle w:val="Numeral"/>
        </w:rPr>
        <w:t>c)</w:t>
      </w:r>
    </w:p>
    <w:tbl>
      <w:tblPr>
        <w:tblStyle w:val="TableGrid"/>
        <w:tblpPr w:leftFromText="180" w:rightFromText="180" w:vertAnchor="text" w:horzAnchor="margin" w:tblpXSpec="center" w:tblpY="159"/>
        <w:tblW w:w="0" w:type="auto"/>
        <w:tblLook w:val="04A0" w:firstRow="1" w:lastRow="0" w:firstColumn="1" w:lastColumn="0" w:noHBand="0" w:noVBand="1"/>
      </w:tblPr>
      <w:tblGrid>
        <w:gridCol w:w="1188"/>
        <w:gridCol w:w="5148"/>
      </w:tblGrid>
      <w:tr w:rsidR="00B45FCD" w:rsidRPr="00AA4E3B" w14:paraId="579EE3BE" w14:textId="77777777" w:rsidTr="00DA6EE4">
        <w:trPr>
          <w:trHeight w:val="436"/>
        </w:trPr>
        <w:tc>
          <w:tcPr>
            <w:tcW w:w="1188" w:type="dxa"/>
            <w:shd w:val="clear" w:color="auto" w:fill="8DB3E2" w:themeFill="text2" w:themeFillTint="66"/>
            <w:vAlign w:val="center"/>
          </w:tcPr>
          <w:p w14:paraId="3F8AAFA3" w14:textId="77777777" w:rsidR="00B45FCD" w:rsidRPr="00BD19B8" w:rsidRDefault="00B45FCD" w:rsidP="00DA6EE4">
            <w:pPr>
              <w:pStyle w:val="Tabletext"/>
              <w:jc w:val="center"/>
              <w:rPr>
                <w:b/>
              </w:rPr>
            </w:pPr>
            <w:r w:rsidRPr="00BD19B8">
              <w:rPr>
                <w:b/>
              </w:rPr>
              <w:t>Marks</w:t>
            </w:r>
          </w:p>
        </w:tc>
        <w:tc>
          <w:tcPr>
            <w:tcW w:w="5148" w:type="dxa"/>
            <w:shd w:val="clear" w:color="auto" w:fill="8DB3E2" w:themeFill="text2" w:themeFillTint="66"/>
            <w:vAlign w:val="center"/>
          </w:tcPr>
          <w:p w14:paraId="4680D602" w14:textId="77777777" w:rsidR="00B45FCD" w:rsidRPr="00BD19B8" w:rsidRDefault="00B45FCD" w:rsidP="00DA6EE4">
            <w:pPr>
              <w:pStyle w:val="Tabletext"/>
              <w:rPr>
                <w:b/>
              </w:rPr>
            </w:pPr>
          </w:p>
        </w:tc>
      </w:tr>
      <w:tr w:rsidR="00B45FCD" w:rsidRPr="00AA4E3B" w14:paraId="3A148834" w14:textId="77777777" w:rsidTr="00DA6EE4">
        <w:trPr>
          <w:trHeight w:val="364"/>
        </w:trPr>
        <w:tc>
          <w:tcPr>
            <w:tcW w:w="1188" w:type="dxa"/>
            <w:vAlign w:val="center"/>
          </w:tcPr>
          <w:p w14:paraId="0593C1C6" w14:textId="77777777" w:rsidR="00B45FCD" w:rsidRPr="002B5D3C" w:rsidRDefault="00B45FCD" w:rsidP="00DA6EE4">
            <w:pPr>
              <w:pStyle w:val="Tabletext"/>
            </w:pPr>
            <w:r w:rsidRPr="002B5D3C">
              <w:t>6-5</w:t>
            </w:r>
          </w:p>
        </w:tc>
        <w:tc>
          <w:tcPr>
            <w:tcW w:w="5148" w:type="dxa"/>
            <w:vAlign w:val="center"/>
          </w:tcPr>
          <w:p w14:paraId="107D82ED" w14:textId="77777777" w:rsidR="00B45FCD" w:rsidRPr="002B5D3C" w:rsidRDefault="00B45FCD" w:rsidP="00DA6EE4">
            <w:pPr>
              <w:pStyle w:val="Tabletext"/>
            </w:pPr>
            <w:r w:rsidRPr="002B5D3C">
              <w:t>At least three different points well expressed</w:t>
            </w:r>
          </w:p>
        </w:tc>
      </w:tr>
      <w:tr w:rsidR="00B45FCD" w:rsidRPr="00AA4E3B" w14:paraId="557DE8B5" w14:textId="77777777" w:rsidTr="00DA6EE4">
        <w:trPr>
          <w:trHeight w:val="472"/>
        </w:trPr>
        <w:tc>
          <w:tcPr>
            <w:tcW w:w="1188" w:type="dxa"/>
            <w:vAlign w:val="center"/>
          </w:tcPr>
          <w:p w14:paraId="40B9FF05" w14:textId="77777777" w:rsidR="00B45FCD" w:rsidRPr="002B5D3C" w:rsidRDefault="00B45FCD" w:rsidP="00DA6EE4">
            <w:pPr>
              <w:pStyle w:val="Tabletext"/>
            </w:pPr>
            <w:r w:rsidRPr="002B5D3C">
              <w:t>4-3</w:t>
            </w:r>
          </w:p>
        </w:tc>
        <w:tc>
          <w:tcPr>
            <w:tcW w:w="5148" w:type="dxa"/>
            <w:vAlign w:val="center"/>
          </w:tcPr>
          <w:p w14:paraId="3A792B46" w14:textId="77777777" w:rsidR="00B45FCD" w:rsidRPr="002B5D3C" w:rsidRDefault="00B45FCD" w:rsidP="00DA6EE4">
            <w:pPr>
              <w:pStyle w:val="Tabletext"/>
            </w:pPr>
            <w:r w:rsidRPr="002B5D3C">
              <w:t>A couple of points mentioned</w:t>
            </w:r>
          </w:p>
        </w:tc>
      </w:tr>
      <w:tr w:rsidR="00B45FCD" w:rsidRPr="00AA4E3B" w14:paraId="4BF33E3F" w14:textId="77777777" w:rsidTr="00DA6EE4">
        <w:trPr>
          <w:trHeight w:val="490"/>
        </w:trPr>
        <w:tc>
          <w:tcPr>
            <w:tcW w:w="1188" w:type="dxa"/>
            <w:vAlign w:val="center"/>
          </w:tcPr>
          <w:p w14:paraId="5A553E25" w14:textId="77777777" w:rsidR="00B45FCD" w:rsidRPr="002B5D3C" w:rsidRDefault="00B45FCD" w:rsidP="00DA6EE4">
            <w:pPr>
              <w:pStyle w:val="Tabletext"/>
            </w:pPr>
            <w:r w:rsidRPr="002B5D3C">
              <w:t>2-1</w:t>
            </w:r>
          </w:p>
        </w:tc>
        <w:tc>
          <w:tcPr>
            <w:tcW w:w="5148" w:type="dxa"/>
            <w:vAlign w:val="center"/>
          </w:tcPr>
          <w:p w14:paraId="133DFBD8" w14:textId="77777777" w:rsidR="00B45FCD" w:rsidRPr="002B5D3C" w:rsidRDefault="00B45FCD" w:rsidP="00DA6EE4">
            <w:pPr>
              <w:pStyle w:val="Tabletext"/>
            </w:pPr>
            <w:r w:rsidRPr="002B5D3C">
              <w:t>Not much detail</w:t>
            </w:r>
          </w:p>
        </w:tc>
      </w:tr>
    </w:tbl>
    <w:p w14:paraId="4DA7DA3E" w14:textId="77777777" w:rsidR="00B45FCD" w:rsidRDefault="00B45FCD" w:rsidP="00B45FCD">
      <w:pPr>
        <w:pStyle w:val="NLa"/>
      </w:pPr>
    </w:p>
    <w:p w14:paraId="3B6C50D2" w14:textId="77777777" w:rsidR="00B45FCD" w:rsidRDefault="00B45FCD" w:rsidP="00B45FCD">
      <w:pPr>
        <w:pStyle w:val="NLa"/>
      </w:pPr>
    </w:p>
    <w:p w14:paraId="45654907" w14:textId="77777777" w:rsidR="00B45FCD" w:rsidRDefault="00B45FCD" w:rsidP="00B45FCD">
      <w:pPr>
        <w:pStyle w:val="NLa"/>
      </w:pPr>
    </w:p>
    <w:p w14:paraId="59AF68FC" w14:textId="77777777" w:rsidR="00B45FCD" w:rsidRDefault="00B45FCD" w:rsidP="00B45FCD">
      <w:pPr>
        <w:pStyle w:val="NLa"/>
      </w:pPr>
    </w:p>
    <w:p w14:paraId="395B646A" w14:textId="77777777" w:rsidR="00B45FCD" w:rsidRDefault="00B45FCD" w:rsidP="00B45FCD">
      <w:pPr>
        <w:pStyle w:val="NLa"/>
      </w:pPr>
    </w:p>
    <w:p w14:paraId="0227FA52" w14:textId="77777777" w:rsidR="00B45FCD" w:rsidRDefault="00B45FCD" w:rsidP="00B45FCD">
      <w:pPr>
        <w:pStyle w:val="NLa"/>
      </w:pPr>
    </w:p>
    <w:p w14:paraId="52BADE06" w14:textId="77777777" w:rsidR="00B45FCD" w:rsidRPr="00AA4E3B" w:rsidRDefault="00B45FCD" w:rsidP="00B45FCD">
      <w:pPr>
        <w:pStyle w:val="NLa"/>
      </w:pPr>
      <w:r>
        <w:tab/>
      </w:r>
      <w:r w:rsidRPr="00AA4E3B">
        <w:t>Points that can be made:</w:t>
      </w:r>
    </w:p>
    <w:p w14:paraId="65E47BE6" w14:textId="77777777" w:rsidR="00B45FCD" w:rsidRPr="00AA4E3B" w:rsidRDefault="00B45FCD" w:rsidP="00B45FCD">
      <w:pPr>
        <w:pStyle w:val="BLSub"/>
      </w:pPr>
      <w:r>
        <w:t>Hydroxide solution formed.</w:t>
      </w:r>
    </w:p>
    <w:p w14:paraId="097210BB" w14:textId="77777777" w:rsidR="00B45FCD" w:rsidRPr="00AA4E3B" w:rsidRDefault="00B45FCD" w:rsidP="00B45FCD">
      <w:pPr>
        <w:pStyle w:val="BLSub"/>
      </w:pPr>
      <w:r w:rsidRPr="00AA4E3B">
        <w:t>Hydrogen gas given off</w:t>
      </w:r>
      <w:r>
        <w:t>.</w:t>
      </w:r>
    </w:p>
    <w:p w14:paraId="77F8982B" w14:textId="77777777" w:rsidR="00B45FCD" w:rsidRPr="00AA4E3B" w:rsidRDefault="00B45FCD" w:rsidP="00B45FCD">
      <w:pPr>
        <w:pStyle w:val="BLSub"/>
      </w:pPr>
      <w:r w:rsidRPr="00AA4E3B">
        <w:t xml:space="preserve">Metal + water </w:t>
      </w:r>
      <w:r w:rsidRPr="00AA4E3B">
        <w:sym w:font="Wingdings" w:char="F0E0"/>
      </w:r>
      <w:r w:rsidRPr="00AA4E3B">
        <w:t xml:space="preserve"> metal hydroxide + hydrogen</w:t>
      </w:r>
    </w:p>
    <w:p w14:paraId="16F29958" w14:textId="77777777" w:rsidR="00B45FCD" w:rsidRPr="00AA4E3B" w:rsidRDefault="00B45FCD" w:rsidP="00B45FCD">
      <w:pPr>
        <w:pStyle w:val="BLSub"/>
      </w:pPr>
      <w:r w:rsidRPr="00AA4E3B">
        <w:t>2M + 2H</w:t>
      </w:r>
      <w:r w:rsidRPr="00AA4E3B">
        <w:rPr>
          <w:vertAlign w:val="subscript"/>
        </w:rPr>
        <w:t>2</w:t>
      </w:r>
      <w:r w:rsidRPr="00AA4E3B">
        <w:t xml:space="preserve">O </w:t>
      </w:r>
      <w:r w:rsidRPr="00AA4E3B">
        <w:sym w:font="Wingdings" w:char="F0E0"/>
      </w:r>
      <w:r w:rsidRPr="00AA4E3B">
        <w:t xml:space="preserve"> 2MOH + H</w:t>
      </w:r>
      <w:r w:rsidRPr="00AA4E3B">
        <w:rPr>
          <w:vertAlign w:val="subscript"/>
        </w:rPr>
        <w:t>2</w:t>
      </w:r>
      <w:r w:rsidRPr="00AA4E3B">
        <w:t xml:space="preserve"> – </w:t>
      </w:r>
      <w:r>
        <w:t>(Students deserve</w:t>
      </w:r>
      <w:r w:rsidRPr="00AA4E3B">
        <w:t xml:space="preserve"> good credit</w:t>
      </w:r>
      <w:r>
        <w:t xml:space="preserve"> for getting this one)</w:t>
      </w:r>
    </w:p>
    <w:p w14:paraId="73F171D9" w14:textId="77777777" w:rsidR="00B45FCD" w:rsidRPr="00AA4E3B" w:rsidRDefault="00B45FCD" w:rsidP="00B45FCD">
      <w:pPr>
        <w:pStyle w:val="BLSub"/>
      </w:pPr>
      <w:r w:rsidRPr="00AA4E3B">
        <w:t>Reactivity increases down group</w:t>
      </w:r>
      <w:r>
        <w:t>.</w:t>
      </w:r>
    </w:p>
    <w:p w14:paraId="10A98A78" w14:textId="77777777" w:rsidR="00B45FCD" w:rsidRPr="00AA4E3B" w:rsidRDefault="00B45FCD" w:rsidP="00B45FCD">
      <w:pPr>
        <w:pStyle w:val="BLSub"/>
      </w:pPr>
      <w:r w:rsidRPr="00AA4E3B">
        <w:t>Electron further away from nucleus (bigger atom) (OWTTE)</w:t>
      </w:r>
      <w:r>
        <w:t>.</w:t>
      </w:r>
    </w:p>
    <w:p w14:paraId="5331E227" w14:textId="77777777" w:rsidR="00B45FCD" w:rsidRPr="00AA4E3B" w:rsidRDefault="00B45FCD" w:rsidP="00B45FCD">
      <w:pPr>
        <w:pStyle w:val="BLSub"/>
      </w:pPr>
      <w:r w:rsidRPr="00AA4E3B">
        <w:t>More easily removed</w:t>
      </w:r>
      <w:r>
        <w:t>.</w:t>
      </w:r>
    </w:p>
    <w:p w14:paraId="3BBDD3BA" w14:textId="77777777" w:rsidR="00B45FCD" w:rsidRPr="00830639" w:rsidRDefault="00B45FCD" w:rsidP="00B45FCD">
      <w:pPr>
        <w:pStyle w:val="NL"/>
        <w:rPr>
          <w:rStyle w:val="Numeral"/>
        </w:rPr>
      </w:pPr>
      <w:r w:rsidRPr="00830639">
        <w:rPr>
          <w:rStyle w:val="Numeral"/>
        </w:rPr>
        <w:t>4</w:t>
      </w:r>
    </w:p>
    <w:p w14:paraId="7C704D13" w14:textId="77777777" w:rsidR="00B45FCD" w:rsidRPr="00AA4E3B" w:rsidRDefault="00B45FCD" w:rsidP="00B45FCD">
      <w:pPr>
        <w:pStyle w:val="NLa"/>
      </w:pPr>
      <w:r>
        <w:rPr>
          <w:rStyle w:val="Numeral"/>
        </w:rPr>
        <w:tab/>
      </w:r>
      <w:r w:rsidRPr="00830639">
        <w:rPr>
          <w:rStyle w:val="Numeral"/>
        </w:rPr>
        <w:t>a)</w:t>
      </w:r>
      <w:r>
        <w:tab/>
        <w:t>Seven electrons in outer shell</w:t>
      </w:r>
      <w:r>
        <w:tab/>
      </w:r>
      <w:r w:rsidRPr="00AA4E3B">
        <w:t>(1)</w:t>
      </w:r>
    </w:p>
    <w:p w14:paraId="7B49CF2E" w14:textId="77777777" w:rsidR="00B45FCD" w:rsidRPr="00AA4E3B" w:rsidRDefault="00B45FCD" w:rsidP="00B45FCD">
      <w:pPr>
        <w:pStyle w:val="NLa"/>
      </w:pPr>
      <w:r>
        <w:rPr>
          <w:rStyle w:val="Numeral"/>
        </w:rPr>
        <w:tab/>
        <w:t>b</w:t>
      </w:r>
      <w:r w:rsidRPr="00830639">
        <w:rPr>
          <w:rStyle w:val="Numeral"/>
        </w:rPr>
        <w:t>)</w:t>
      </w:r>
      <w:r w:rsidRPr="00AA4E3B">
        <w:tab/>
        <w:t>Kills bacteria/micro-organisms.</w:t>
      </w:r>
      <w:r>
        <w:tab/>
      </w:r>
      <w:r w:rsidRPr="00AA4E3B">
        <w:t>(1)</w:t>
      </w:r>
    </w:p>
    <w:p w14:paraId="599E0C86" w14:textId="77777777" w:rsidR="00B45FCD" w:rsidRPr="00AA4E3B" w:rsidRDefault="00B45FCD" w:rsidP="00B45FCD">
      <w:pPr>
        <w:pStyle w:val="NLa"/>
      </w:pPr>
      <w:r>
        <w:rPr>
          <w:rStyle w:val="Numeral"/>
        </w:rPr>
        <w:tab/>
      </w:r>
      <w:r w:rsidRPr="00830639">
        <w:rPr>
          <w:rStyle w:val="Numeral"/>
        </w:rPr>
        <w:t>c)</w:t>
      </w:r>
      <w:r w:rsidRPr="00AA4E3B">
        <w:tab/>
        <w:t>→ potassium chloride + bromine</w:t>
      </w:r>
      <w:r>
        <w:tab/>
      </w:r>
      <w:r w:rsidRPr="00AA4E3B">
        <w:t>(2)</w:t>
      </w:r>
    </w:p>
    <w:p w14:paraId="1F53516A" w14:textId="77777777" w:rsidR="00B45FCD" w:rsidRPr="00830639" w:rsidRDefault="00B45FCD" w:rsidP="00B45FCD">
      <w:pPr>
        <w:pStyle w:val="NL"/>
        <w:rPr>
          <w:rStyle w:val="Numeral"/>
        </w:rPr>
      </w:pPr>
      <w:r w:rsidRPr="00830639">
        <w:rPr>
          <w:rStyle w:val="Numeral"/>
        </w:rPr>
        <w:t>5</w:t>
      </w:r>
    </w:p>
    <w:p w14:paraId="5A671617" w14:textId="77777777" w:rsidR="00B45FCD" w:rsidRPr="00AA4E3B" w:rsidRDefault="00B45FCD" w:rsidP="00B45FCD">
      <w:pPr>
        <w:pStyle w:val="NLa"/>
      </w:pPr>
      <w:r>
        <w:rPr>
          <w:rStyle w:val="Numeral"/>
        </w:rPr>
        <w:tab/>
      </w:r>
      <w:r w:rsidRPr="007B04A1">
        <w:rPr>
          <w:rStyle w:val="Numeral"/>
        </w:rPr>
        <w:t>a)</w:t>
      </w:r>
      <w:r w:rsidRPr="00AA4E3B">
        <w:tab/>
        <w:t>In between Groups 2 and 3 / in middle</w:t>
      </w:r>
      <w:r>
        <w:tab/>
      </w:r>
      <w:r w:rsidRPr="00AA4E3B">
        <w:t>(1)</w:t>
      </w:r>
    </w:p>
    <w:p w14:paraId="3FC74E3E" w14:textId="77777777" w:rsidR="00B45FCD" w:rsidRPr="00AA4E3B" w:rsidRDefault="00B45FCD" w:rsidP="00B45FCD">
      <w:pPr>
        <w:pStyle w:val="NLa"/>
      </w:pPr>
      <w:r>
        <w:rPr>
          <w:rStyle w:val="Numeral"/>
        </w:rPr>
        <w:tab/>
      </w:r>
      <w:r w:rsidRPr="007B04A1">
        <w:rPr>
          <w:rStyle w:val="Numeral"/>
        </w:rPr>
        <w:t>b)</w:t>
      </w:r>
    </w:p>
    <w:tbl>
      <w:tblPr>
        <w:tblStyle w:val="TableGrid"/>
        <w:tblW w:w="0" w:type="auto"/>
        <w:tblInd w:w="1490" w:type="dxa"/>
        <w:tblLook w:val="04A0" w:firstRow="1" w:lastRow="0" w:firstColumn="1" w:lastColumn="0" w:noHBand="0" w:noVBand="1"/>
      </w:tblPr>
      <w:tblGrid>
        <w:gridCol w:w="3150"/>
        <w:gridCol w:w="2070"/>
        <w:gridCol w:w="2097"/>
      </w:tblGrid>
      <w:tr w:rsidR="00B45FCD" w:rsidRPr="00AA4E3B" w14:paraId="560F6D71" w14:textId="77777777" w:rsidTr="00DA6EE4">
        <w:trPr>
          <w:trHeight w:val="386"/>
        </w:trPr>
        <w:tc>
          <w:tcPr>
            <w:tcW w:w="3150" w:type="dxa"/>
            <w:shd w:val="clear" w:color="auto" w:fill="8DB3E2" w:themeFill="text2" w:themeFillTint="66"/>
            <w:vAlign w:val="center"/>
          </w:tcPr>
          <w:p w14:paraId="5C116ADA" w14:textId="77777777" w:rsidR="00B45FCD" w:rsidRPr="00BD19B8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BD19B8">
              <w:rPr>
                <w:rFonts w:asciiTheme="minorHAnsi" w:hAnsiTheme="minorHAnsi"/>
                <w:b/>
              </w:rPr>
              <w:t>Property</w:t>
            </w:r>
          </w:p>
        </w:tc>
        <w:tc>
          <w:tcPr>
            <w:tcW w:w="2070" w:type="dxa"/>
            <w:shd w:val="clear" w:color="auto" w:fill="8DB3E2" w:themeFill="text2" w:themeFillTint="66"/>
            <w:vAlign w:val="center"/>
          </w:tcPr>
          <w:p w14:paraId="233D0E3B" w14:textId="77777777" w:rsidR="00B45FCD" w:rsidRPr="00BD19B8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BD19B8">
              <w:rPr>
                <w:rFonts w:asciiTheme="minorHAnsi" w:hAnsiTheme="minorHAnsi"/>
                <w:b/>
              </w:rPr>
              <w:t>Transition metal</w:t>
            </w:r>
          </w:p>
        </w:tc>
        <w:tc>
          <w:tcPr>
            <w:tcW w:w="2097" w:type="dxa"/>
            <w:shd w:val="clear" w:color="auto" w:fill="8DB3E2" w:themeFill="text2" w:themeFillTint="66"/>
            <w:vAlign w:val="center"/>
          </w:tcPr>
          <w:p w14:paraId="7857A986" w14:textId="77777777" w:rsidR="00B45FCD" w:rsidRPr="00BD19B8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BD19B8">
              <w:rPr>
                <w:rFonts w:asciiTheme="minorHAnsi" w:hAnsiTheme="minorHAnsi"/>
                <w:b/>
              </w:rPr>
              <w:t>Group 1</w:t>
            </w:r>
          </w:p>
        </w:tc>
      </w:tr>
      <w:tr w:rsidR="00B45FCD" w:rsidRPr="00AA4E3B" w14:paraId="31416728" w14:textId="77777777" w:rsidTr="00DA6EE4">
        <w:trPr>
          <w:trHeight w:val="369"/>
        </w:trPr>
        <w:tc>
          <w:tcPr>
            <w:tcW w:w="3150" w:type="dxa"/>
            <w:vAlign w:val="center"/>
          </w:tcPr>
          <w:p w14:paraId="28E67A51" w14:textId="77777777" w:rsidR="00B45FCD" w:rsidRPr="00AA4E3B" w:rsidRDefault="00B45FCD" w:rsidP="00DA6EE4">
            <w:pPr>
              <w:spacing w:line="360" w:lineRule="auto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High melting point</w:t>
            </w:r>
          </w:p>
        </w:tc>
        <w:tc>
          <w:tcPr>
            <w:tcW w:w="2070" w:type="dxa"/>
            <w:vAlign w:val="center"/>
          </w:tcPr>
          <w:p w14:paraId="2CEF4F57" w14:textId="77777777" w:rsidR="00B45FCD" w:rsidRPr="00AA4E3B" w:rsidRDefault="00B45FCD" w:rsidP="00DA6EE4">
            <w:pPr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sym w:font="Wingdings 2" w:char="F050"/>
            </w:r>
          </w:p>
        </w:tc>
        <w:tc>
          <w:tcPr>
            <w:tcW w:w="2097" w:type="dxa"/>
            <w:vAlign w:val="center"/>
          </w:tcPr>
          <w:p w14:paraId="73C3953E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</w:p>
        </w:tc>
      </w:tr>
      <w:tr w:rsidR="00B45FCD" w:rsidRPr="00AA4E3B" w14:paraId="5F9A6672" w14:textId="77777777" w:rsidTr="00DA6EE4">
        <w:trPr>
          <w:trHeight w:val="386"/>
        </w:trPr>
        <w:tc>
          <w:tcPr>
            <w:tcW w:w="3150" w:type="dxa"/>
            <w:vAlign w:val="center"/>
          </w:tcPr>
          <w:p w14:paraId="351F3848" w14:textId="77777777" w:rsidR="00B45FCD" w:rsidRPr="00AA4E3B" w:rsidRDefault="00B45FCD" w:rsidP="00DA6EE4">
            <w:pPr>
              <w:spacing w:line="360" w:lineRule="auto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Very soft</w:t>
            </w:r>
          </w:p>
        </w:tc>
        <w:tc>
          <w:tcPr>
            <w:tcW w:w="2070" w:type="dxa"/>
            <w:vAlign w:val="center"/>
          </w:tcPr>
          <w:p w14:paraId="09BEF854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</w:p>
        </w:tc>
        <w:tc>
          <w:tcPr>
            <w:tcW w:w="2097" w:type="dxa"/>
            <w:vAlign w:val="center"/>
          </w:tcPr>
          <w:p w14:paraId="7E495DA4" w14:textId="77777777" w:rsidR="00B45FCD" w:rsidRPr="00AA4E3B" w:rsidRDefault="00B45FCD" w:rsidP="00DA6EE4">
            <w:pPr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sym w:font="Wingdings 2" w:char="F050"/>
            </w:r>
          </w:p>
        </w:tc>
      </w:tr>
      <w:tr w:rsidR="00B45FCD" w:rsidRPr="00AA4E3B" w14:paraId="5CBB0C94" w14:textId="77777777" w:rsidTr="00DA6EE4">
        <w:trPr>
          <w:trHeight w:val="386"/>
        </w:trPr>
        <w:tc>
          <w:tcPr>
            <w:tcW w:w="3150" w:type="dxa"/>
            <w:vAlign w:val="center"/>
          </w:tcPr>
          <w:p w14:paraId="415905A5" w14:textId="77777777" w:rsidR="00B45FCD" w:rsidRPr="00AA4E3B" w:rsidRDefault="00B45FCD" w:rsidP="00DA6EE4">
            <w:pPr>
              <w:spacing w:line="360" w:lineRule="auto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Compounds are white</w:t>
            </w:r>
          </w:p>
        </w:tc>
        <w:tc>
          <w:tcPr>
            <w:tcW w:w="2070" w:type="dxa"/>
            <w:vAlign w:val="center"/>
          </w:tcPr>
          <w:p w14:paraId="0F3A69CE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</w:p>
        </w:tc>
        <w:tc>
          <w:tcPr>
            <w:tcW w:w="2097" w:type="dxa"/>
            <w:vAlign w:val="center"/>
          </w:tcPr>
          <w:p w14:paraId="4EF9B5AA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sym w:font="Wingdings 2" w:char="F050"/>
            </w:r>
          </w:p>
        </w:tc>
      </w:tr>
      <w:tr w:rsidR="00B45FCD" w:rsidRPr="00AA4E3B" w14:paraId="0CBFAA21" w14:textId="77777777" w:rsidTr="00DA6EE4">
        <w:trPr>
          <w:trHeight w:val="386"/>
        </w:trPr>
        <w:tc>
          <w:tcPr>
            <w:tcW w:w="3150" w:type="dxa"/>
            <w:vAlign w:val="center"/>
          </w:tcPr>
          <w:p w14:paraId="0EDE7118" w14:textId="77777777" w:rsidR="00B45FCD" w:rsidRPr="00AA4E3B" w:rsidRDefault="00B45FCD" w:rsidP="00DA6EE4">
            <w:pPr>
              <w:spacing w:line="360" w:lineRule="auto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High density</w:t>
            </w:r>
          </w:p>
        </w:tc>
        <w:tc>
          <w:tcPr>
            <w:tcW w:w="2070" w:type="dxa"/>
            <w:vAlign w:val="center"/>
          </w:tcPr>
          <w:p w14:paraId="06A56BB5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sym w:font="Wingdings 2" w:char="F050"/>
            </w:r>
          </w:p>
        </w:tc>
        <w:tc>
          <w:tcPr>
            <w:tcW w:w="2097" w:type="dxa"/>
            <w:vAlign w:val="center"/>
          </w:tcPr>
          <w:p w14:paraId="1321A4E5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</w:p>
        </w:tc>
      </w:tr>
    </w:tbl>
    <w:p w14:paraId="2FEE6BA9" w14:textId="77777777" w:rsidR="00B45FCD" w:rsidRPr="00AA4E3B" w:rsidRDefault="00B45FCD" w:rsidP="00B45FCD">
      <w:pPr>
        <w:pStyle w:val="NLa"/>
      </w:pPr>
      <w:r>
        <w:tab/>
      </w:r>
      <w:r>
        <w:tab/>
      </w:r>
      <w:r>
        <w:tab/>
      </w:r>
      <w:r w:rsidRPr="00AA4E3B">
        <w:t>(4)</w:t>
      </w:r>
    </w:p>
    <w:p w14:paraId="68A50AA8" w14:textId="77777777" w:rsidR="00B45FCD" w:rsidRPr="00AA4E3B" w:rsidRDefault="00B45FCD" w:rsidP="00B45FCD">
      <w:pPr>
        <w:pStyle w:val="NLa"/>
      </w:pPr>
      <w:r>
        <w:rPr>
          <w:b/>
        </w:rPr>
        <w:tab/>
      </w:r>
      <w:r w:rsidRPr="00BD19B8">
        <w:rPr>
          <w:rStyle w:val="Numeral"/>
        </w:rPr>
        <w:t>c)</w:t>
      </w:r>
      <w:r w:rsidRPr="00BD19B8">
        <w:tab/>
      </w:r>
      <w:r w:rsidRPr="00AA4E3B">
        <w:t>In</w:t>
      </w:r>
      <w:r>
        <w:t>ert/unreactive/full outer shell</w:t>
      </w:r>
      <w:r>
        <w:tab/>
      </w:r>
      <w:r w:rsidRPr="00AA4E3B">
        <w:t>(1)</w:t>
      </w:r>
    </w:p>
    <w:p w14:paraId="1E96CE30" w14:textId="77777777" w:rsidR="00B45FCD" w:rsidRDefault="00B45FCD" w:rsidP="00B45FCD">
      <w:pPr>
        <w:rPr>
          <w:rStyle w:val="Numeral"/>
          <w:rFonts w:asciiTheme="minorHAnsi" w:hAnsiTheme="minorHAnsi"/>
        </w:rPr>
      </w:pPr>
      <w:r>
        <w:rPr>
          <w:rStyle w:val="Numeral"/>
        </w:rPr>
        <w:br w:type="page"/>
      </w:r>
    </w:p>
    <w:p w14:paraId="1A70C448" w14:textId="77777777" w:rsidR="00B45FCD" w:rsidRPr="0017432B" w:rsidRDefault="00B45FCD" w:rsidP="00B45FCD">
      <w:pPr>
        <w:pStyle w:val="NL"/>
        <w:rPr>
          <w:rStyle w:val="Numeral"/>
        </w:rPr>
      </w:pPr>
      <w:r w:rsidRPr="0017432B">
        <w:rPr>
          <w:rStyle w:val="Numeral"/>
        </w:rPr>
        <w:t>6</w:t>
      </w:r>
    </w:p>
    <w:p w14:paraId="7326C483" w14:textId="77777777" w:rsidR="00B45FCD" w:rsidRPr="00BD19B8" w:rsidRDefault="00B45FCD" w:rsidP="00B45FCD">
      <w:pPr>
        <w:pStyle w:val="NL"/>
        <w:rPr>
          <w:rStyle w:val="Numeral"/>
        </w:rPr>
      </w:pPr>
      <w:r>
        <w:rPr>
          <w:rStyle w:val="Numeral"/>
        </w:rPr>
        <w:tab/>
      </w:r>
      <w:r w:rsidRPr="00BD19B8">
        <w:rPr>
          <w:rStyle w:val="Numeral"/>
        </w:rPr>
        <w:t>a)</w:t>
      </w:r>
    </w:p>
    <w:tbl>
      <w:tblPr>
        <w:tblStyle w:val="TableGrid"/>
        <w:tblW w:w="0" w:type="auto"/>
        <w:tblInd w:w="1548" w:type="dxa"/>
        <w:tblLook w:val="04A0" w:firstRow="1" w:lastRow="0" w:firstColumn="1" w:lastColumn="0" w:noHBand="0" w:noVBand="1"/>
      </w:tblPr>
      <w:tblGrid>
        <w:gridCol w:w="2509"/>
        <w:gridCol w:w="3024"/>
        <w:gridCol w:w="2468"/>
      </w:tblGrid>
      <w:tr w:rsidR="00B45FCD" w:rsidRPr="00AA4E3B" w14:paraId="4C8456B9" w14:textId="77777777" w:rsidTr="00DA6EE4">
        <w:tc>
          <w:tcPr>
            <w:tcW w:w="2509" w:type="dxa"/>
            <w:shd w:val="clear" w:color="auto" w:fill="8DB3E2" w:themeFill="text2" w:themeFillTint="66"/>
            <w:vAlign w:val="center"/>
          </w:tcPr>
          <w:p w14:paraId="314DC4EF" w14:textId="77777777" w:rsidR="00B45FCD" w:rsidRPr="0096623C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</w:p>
        </w:tc>
        <w:tc>
          <w:tcPr>
            <w:tcW w:w="3024" w:type="dxa"/>
            <w:shd w:val="clear" w:color="auto" w:fill="8DB3E2" w:themeFill="text2" w:themeFillTint="66"/>
            <w:vAlign w:val="center"/>
          </w:tcPr>
          <w:p w14:paraId="0F88DBAB" w14:textId="77777777" w:rsidR="00B45FCD" w:rsidRPr="0096623C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96623C">
              <w:rPr>
                <w:rFonts w:asciiTheme="minorHAnsi" w:hAnsiTheme="minorHAnsi"/>
                <w:b/>
              </w:rPr>
              <w:t>Compound</w:t>
            </w:r>
          </w:p>
        </w:tc>
        <w:tc>
          <w:tcPr>
            <w:tcW w:w="2468" w:type="dxa"/>
            <w:shd w:val="clear" w:color="auto" w:fill="8DB3E2" w:themeFill="text2" w:themeFillTint="66"/>
            <w:vAlign w:val="center"/>
          </w:tcPr>
          <w:p w14:paraId="105FF69B" w14:textId="77777777" w:rsidR="00B45FCD" w:rsidRPr="0096623C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96623C">
              <w:rPr>
                <w:rFonts w:asciiTheme="minorHAnsi" w:hAnsiTheme="minorHAnsi"/>
                <w:b/>
              </w:rPr>
              <w:t>Mixture</w:t>
            </w:r>
          </w:p>
        </w:tc>
      </w:tr>
      <w:tr w:rsidR="00B45FCD" w:rsidRPr="00AA4E3B" w14:paraId="502EE0D1" w14:textId="77777777" w:rsidTr="00DA6EE4">
        <w:tc>
          <w:tcPr>
            <w:tcW w:w="2509" w:type="dxa"/>
            <w:vAlign w:val="center"/>
          </w:tcPr>
          <w:p w14:paraId="0BFFDCD0" w14:textId="77777777" w:rsidR="00B45FCD" w:rsidRPr="00AA4E3B" w:rsidRDefault="00B45FCD" w:rsidP="00DA6EE4">
            <w:pPr>
              <w:spacing w:line="360" w:lineRule="auto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Sea water</w:t>
            </w:r>
          </w:p>
        </w:tc>
        <w:tc>
          <w:tcPr>
            <w:tcW w:w="3024" w:type="dxa"/>
            <w:vAlign w:val="center"/>
          </w:tcPr>
          <w:p w14:paraId="71C6D6B9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</w:p>
        </w:tc>
        <w:tc>
          <w:tcPr>
            <w:tcW w:w="2468" w:type="dxa"/>
            <w:vAlign w:val="center"/>
          </w:tcPr>
          <w:p w14:paraId="74287C21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sym w:font="Wingdings 2" w:char="F050"/>
            </w:r>
          </w:p>
        </w:tc>
      </w:tr>
      <w:tr w:rsidR="00B45FCD" w:rsidRPr="00AA4E3B" w14:paraId="529A1342" w14:textId="77777777" w:rsidTr="00DA6EE4">
        <w:tc>
          <w:tcPr>
            <w:tcW w:w="2509" w:type="dxa"/>
            <w:vAlign w:val="center"/>
          </w:tcPr>
          <w:p w14:paraId="3173A23F" w14:textId="77777777" w:rsidR="00B45FCD" w:rsidRPr="00AA4E3B" w:rsidRDefault="00B45FCD" w:rsidP="00DA6EE4">
            <w:pPr>
              <w:spacing w:line="360" w:lineRule="auto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Sugar</w:t>
            </w:r>
          </w:p>
        </w:tc>
        <w:tc>
          <w:tcPr>
            <w:tcW w:w="3024" w:type="dxa"/>
            <w:vAlign w:val="center"/>
          </w:tcPr>
          <w:p w14:paraId="3C240914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sym w:font="Wingdings 2" w:char="F050"/>
            </w:r>
          </w:p>
        </w:tc>
        <w:tc>
          <w:tcPr>
            <w:tcW w:w="2468" w:type="dxa"/>
            <w:vAlign w:val="center"/>
          </w:tcPr>
          <w:p w14:paraId="4D7D14F7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</w:p>
        </w:tc>
      </w:tr>
      <w:tr w:rsidR="00B45FCD" w:rsidRPr="00AA4E3B" w14:paraId="4CF08528" w14:textId="77777777" w:rsidTr="00DA6EE4">
        <w:tc>
          <w:tcPr>
            <w:tcW w:w="2509" w:type="dxa"/>
            <w:vAlign w:val="center"/>
          </w:tcPr>
          <w:p w14:paraId="7BE1A869" w14:textId="77777777" w:rsidR="00B45FCD" w:rsidRPr="00AA4E3B" w:rsidRDefault="00B45FCD" w:rsidP="00DA6EE4">
            <w:pPr>
              <w:spacing w:line="360" w:lineRule="auto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Air</w:t>
            </w:r>
          </w:p>
        </w:tc>
        <w:tc>
          <w:tcPr>
            <w:tcW w:w="3024" w:type="dxa"/>
            <w:vAlign w:val="center"/>
          </w:tcPr>
          <w:p w14:paraId="1B06B164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</w:p>
        </w:tc>
        <w:tc>
          <w:tcPr>
            <w:tcW w:w="2468" w:type="dxa"/>
            <w:vAlign w:val="center"/>
          </w:tcPr>
          <w:p w14:paraId="6AD01CDF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sym w:font="Wingdings 2" w:char="F050"/>
            </w:r>
          </w:p>
        </w:tc>
      </w:tr>
      <w:tr w:rsidR="00B45FCD" w:rsidRPr="00AA4E3B" w14:paraId="3124C427" w14:textId="77777777" w:rsidTr="00DA6EE4">
        <w:tc>
          <w:tcPr>
            <w:tcW w:w="2509" w:type="dxa"/>
            <w:vAlign w:val="center"/>
          </w:tcPr>
          <w:p w14:paraId="423129F8" w14:textId="77777777" w:rsidR="00B45FCD" w:rsidRPr="00AA4E3B" w:rsidRDefault="00B45FCD" w:rsidP="00DA6EE4">
            <w:pPr>
              <w:spacing w:line="360" w:lineRule="auto"/>
              <w:rPr>
                <w:rFonts w:asciiTheme="minorHAnsi" w:hAnsiTheme="minorHAnsi"/>
              </w:rPr>
            </w:pPr>
            <w:r w:rsidRPr="00AA4E3B">
              <w:rPr>
                <w:rFonts w:asciiTheme="minorHAnsi" w:hAnsiTheme="minorHAnsi"/>
              </w:rPr>
              <w:t>Common salt</w:t>
            </w:r>
          </w:p>
        </w:tc>
        <w:tc>
          <w:tcPr>
            <w:tcW w:w="3024" w:type="dxa"/>
            <w:vAlign w:val="center"/>
          </w:tcPr>
          <w:p w14:paraId="7323F225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  <w:r w:rsidRPr="00AA4E3B">
              <w:rPr>
                <w:rFonts w:asciiTheme="minorHAnsi" w:hAnsiTheme="minorHAnsi"/>
                <w:b/>
              </w:rPr>
              <w:sym w:font="Wingdings 2" w:char="F050"/>
            </w:r>
          </w:p>
        </w:tc>
        <w:tc>
          <w:tcPr>
            <w:tcW w:w="2468" w:type="dxa"/>
            <w:vAlign w:val="center"/>
          </w:tcPr>
          <w:p w14:paraId="450D7A97" w14:textId="77777777" w:rsidR="00B45FCD" w:rsidRPr="00AA4E3B" w:rsidRDefault="00B45FCD" w:rsidP="00DA6EE4">
            <w:pPr>
              <w:spacing w:line="360" w:lineRule="auto"/>
              <w:jc w:val="center"/>
              <w:rPr>
                <w:rFonts w:asciiTheme="minorHAnsi" w:hAnsiTheme="minorHAnsi"/>
                <w:b/>
              </w:rPr>
            </w:pPr>
          </w:p>
        </w:tc>
      </w:tr>
    </w:tbl>
    <w:p w14:paraId="6A85E914" w14:textId="77777777" w:rsidR="00B45FCD" w:rsidRPr="00AA4E3B" w:rsidRDefault="00B45FCD" w:rsidP="00B45FCD">
      <w:pPr>
        <w:pStyle w:val="NLa"/>
      </w:pPr>
      <w:r>
        <w:tab/>
      </w:r>
      <w:r>
        <w:tab/>
      </w:r>
      <w:r>
        <w:tab/>
      </w:r>
      <w:r w:rsidRPr="00AA4E3B">
        <w:t>(4)</w:t>
      </w:r>
    </w:p>
    <w:p w14:paraId="2E4B8719" w14:textId="77777777" w:rsidR="00B45FCD" w:rsidRPr="005142B8" w:rsidRDefault="00B45FCD" w:rsidP="00B45FCD">
      <w:pPr>
        <w:pStyle w:val="NLa"/>
        <w:rPr>
          <w:rStyle w:val="Numeral"/>
        </w:rPr>
      </w:pPr>
      <w:r>
        <w:rPr>
          <w:rStyle w:val="Numeral"/>
        </w:rPr>
        <w:tab/>
      </w:r>
      <w:r w:rsidRPr="005142B8">
        <w:rPr>
          <w:rStyle w:val="Numeral"/>
        </w:rPr>
        <w:t>b)</w:t>
      </w:r>
    </w:p>
    <w:p w14:paraId="228A93F7" w14:textId="77777777" w:rsidR="00B45FCD" w:rsidRPr="00AA4E3B" w:rsidRDefault="00B45FCD" w:rsidP="00B45FCD">
      <w:pPr>
        <w:pStyle w:val="NLai"/>
      </w:pPr>
      <w:r>
        <w:tab/>
      </w:r>
      <w:r>
        <w:tab/>
      </w:r>
      <w:proofErr w:type="spellStart"/>
      <w:r w:rsidRPr="00DF70F2">
        <w:rPr>
          <w:rStyle w:val="Numeral"/>
        </w:rPr>
        <w:t>i</w:t>
      </w:r>
      <w:proofErr w:type="spellEnd"/>
      <w:r w:rsidRPr="00DF70F2">
        <w:rPr>
          <w:rStyle w:val="Numeral"/>
        </w:rPr>
        <w:t>)</w:t>
      </w:r>
      <w:r w:rsidRPr="00DF70F2">
        <w:rPr>
          <w:rStyle w:val="Numeral"/>
        </w:rPr>
        <w:tab/>
      </w:r>
      <w:r w:rsidRPr="00AA4E3B">
        <w:t>Filtration</w:t>
      </w:r>
      <w:r>
        <w:tab/>
      </w:r>
      <w:r w:rsidRPr="00AA4E3B">
        <w:t>(1)</w:t>
      </w:r>
    </w:p>
    <w:p w14:paraId="395B21F4" w14:textId="77777777" w:rsidR="00B45FCD" w:rsidRPr="00AA4E3B" w:rsidRDefault="00B45FCD" w:rsidP="00B45FCD">
      <w:pPr>
        <w:pStyle w:val="NLai"/>
      </w:pPr>
      <w:r>
        <w:tab/>
      </w:r>
      <w:r>
        <w:tab/>
      </w:r>
      <w:r w:rsidRPr="00DF70F2">
        <w:rPr>
          <w:rStyle w:val="Numeral"/>
        </w:rPr>
        <w:t>ii)</w:t>
      </w:r>
      <w:r w:rsidRPr="00AA4E3B">
        <w:tab/>
        <w:t>Chromatography</w:t>
      </w:r>
      <w:r>
        <w:tab/>
      </w:r>
      <w:r w:rsidRPr="00AA4E3B">
        <w:t>(1)</w:t>
      </w:r>
    </w:p>
    <w:p w14:paraId="78326275" w14:textId="77777777" w:rsidR="00B45FCD" w:rsidRPr="00AA4E3B" w:rsidRDefault="00B45FCD" w:rsidP="00B45FCD">
      <w:pPr>
        <w:pStyle w:val="NLai"/>
      </w:pPr>
      <w:r>
        <w:tab/>
      </w:r>
      <w:r>
        <w:tab/>
      </w:r>
      <w:r w:rsidRPr="00DF70F2">
        <w:rPr>
          <w:rStyle w:val="Numeral"/>
        </w:rPr>
        <w:t>iii)</w:t>
      </w:r>
      <w:r w:rsidRPr="00AA4E3B">
        <w:tab/>
        <w:t>Separating funnel</w:t>
      </w:r>
      <w:r>
        <w:tab/>
      </w:r>
      <w:r w:rsidRPr="00AA4E3B">
        <w:t>(1)</w:t>
      </w:r>
    </w:p>
    <w:p w14:paraId="3FF81405" w14:textId="77777777" w:rsidR="00B45FCD" w:rsidRPr="00AA4E3B" w:rsidRDefault="00B45FCD" w:rsidP="00B45FCD">
      <w:pPr>
        <w:pStyle w:val="NLai"/>
      </w:pPr>
      <w:r w:rsidRPr="00AA4E3B">
        <w:t>TOTAL = 50</w:t>
      </w:r>
    </w:p>
    <w:p w14:paraId="617BF2F9" w14:textId="77777777" w:rsidR="00B45FCD" w:rsidRDefault="00B45FCD" w:rsidP="009C542C">
      <w:pPr>
        <w:pStyle w:val="NL"/>
      </w:pPr>
    </w:p>
    <w:p w14:paraId="6B252EBE" w14:textId="77777777" w:rsidR="00B45FCD" w:rsidRPr="00F861B0" w:rsidRDefault="00B45FCD" w:rsidP="009C542C">
      <w:pPr>
        <w:pStyle w:val="NL"/>
      </w:pPr>
    </w:p>
    <w:sectPr w:rsidR="00B45FCD" w:rsidRPr="00F861B0" w:rsidSect="000D3A0C">
      <w:headerReference w:type="default" r:id="rId13"/>
      <w:pgSz w:w="11906" w:h="16838"/>
      <w:pgMar w:top="1440" w:right="1133" w:bottom="1440" w:left="1440" w:header="708" w:footer="60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5A3584" w14:textId="77777777" w:rsidR="00DC689E" w:rsidRDefault="00DC689E" w:rsidP="006E08CB">
      <w:r>
        <w:separator/>
      </w:r>
    </w:p>
  </w:endnote>
  <w:endnote w:type="continuationSeparator" w:id="0">
    <w:p w14:paraId="20628B27" w14:textId="77777777" w:rsidR="00DC689E" w:rsidRDefault="00DC689E" w:rsidP="006E08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FrutigerLTStd-Roman">
    <w:altName w:val="Arial"/>
    <w:panose1 w:val="00000000000000000000"/>
    <w:charset w:val="00"/>
    <w:family w:val="swiss"/>
    <w:notTrueType/>
    <w:pitch w:val="default"/>
    <w:sig w:usb0="00000001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93ED3A" w14:textId="77777777" w:rsidR="00DC689E" w:rsidRDefault="00DC689E" w:rsidP="006E08CB">
      <w:r>
        <w:separator/>
      </w:r>
    </w:p>
  </w:footnote>
  <w:footnote w:type="continuationSeparator" w:id="0">
    <w:p w14:paraId="02A2DE92" w14:textId="77777777" w:rsidR="00DC689E" w:rsidRDefault="00DC689E" w:rsidP="006E08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13626C" w14:textId="5F59C8C5" w:rsidR="004E0EAB" w:rsidRPr="001336B1" w:rsidRDefault="00F861B0" w:rsidP="00F861B0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356"/>
      </w:tabs>
      <w:spacing w:after="480"/>
      <w:jc w:val="right"/>
      <w:rPr>
        <w:rFonts w:asciiTheme="minorHAnsi" w:hAnsiTheme="minorHAnsi"/>
        <w:sz w:val="28"/>
        <w:szCs w:val="28"/>
        <w:u w:color="008000"/>
      </w:rPr>
    </w:pPr>
    <w:r w:rsidRPr="00F861B0">
      <w:rPr>
        <w:rFonts w:asciiTheme="minorHAnsi" w:hAnsiTheme="minorHAnsi"/>
        <w:color w:val="548DD4" w:themeColor="text2" w:themeTint="99"/>
        <w:sz w:val="48"/>
        <w:szCs w:val="48"/>
        <w:u w:color="008000"/>
      </w:rPr>
      <w:t>4.1 Atomic structure and the periodic table</w:t>
    </w:r>
    <w:r w:rsidR="00B70258">
      <w:rPr>
        <w:rFonts w:asciiTheme="minorHAnsi" w:hAnsiTheme="minorHAnsi"/>
        <w:sz w:val="72"/>
        <w:szCs w:val="72"/>
        <w:u w:color="008000"/>
      </w:rPr>
      <w:tab/>
    </w:r>
    <w:r w:rsidR="00B70258">
      <w:rPr>
        <w:rFonts w:asciiTheme="minorHAnsi" w:hAnsiTheme="minorHAnsi"/>
        <w:sz w:val="72"/>
        <w:szCs w:val="72"/>
        <w:u w:color="008000"/>
      </w:rPr>
      <w:br/>
    </w:r>
    <w:r w:rsidR="00B70258">
      <w:rPr>
        <w:rFonts w:asciiTheme="minorHAnsi" w:hAnsiTheme="minorHAnsi"/>
        <w:sz w:val="28"/>
        <w:szCs w:val="28"/>
        <w:u w:color="008000"/>
      </w:rPr>
      <w:tab/>
      <w:t>Gap Filling Exercises</w:t>
    </w:r>
    <w:r>
      <w:rPr>
        <w:rFonts w:asciiTheme="minorHAnsi" w:hAnsiTheme="minorHAnsi"/>
        <w:color w:val="548DD4" w:themeColor="text2" w:themeTint="99"/>
        <w:sz w:val="48"/>
        <w:szCs w:val="48"/>
        <w:u w:color="008000"/>
      </w:rPr>
      <w:tab/>
    </w:r>
    <w:r w:rsidR="001336B1">
      <w:rPr>
        <w:rFonts w:asciiTheme="minorHAnsi" w:hAnsiTheme="minorHAnsi"/>
        <w:sz w:val="72"/>
        <w:szCs w:val="72"/>
        <w:u w:color="008000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437A9"/>
    <w:multiLevelType w:val="hybridMultilevel"/>
    <w:tmpl w:val="2744AC3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E25C4A"/>
    <w:multiLevelType w:val="multilevel"/>
    <w:tmpl w:val="0E149AAE"/>
    <w:lvl w:ilvl="0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215AF"/>
    <w:multiLevelType w:val="hybridMultilevel"/>
    <w:tmpl w:val="B4D2726A"/>
    <w:lvl w:ilvl="0" w:tplc="C89EDE50">
      <w:start w:val="1"/>
      <w:numFmt w:val="bullet"/>
      <w:pStyle w:val="Bulletlist1"/>
      <w:lvlText w:val=""/>
      <w:lvlJc w:val="left"/>
      <w:pPr>
        <w:tabs>
          <w:tab w:val="num" w:pos="720"/>
        </w:tabs>
        <w:ind w:left="720" w:firstLine="0"/>
      </w:pPr>
      <w:rPr>
        <w:rFonts w:ascii="Symbol" w:hAnsi="Symbol" w:hint="default"/>
        <w:color w:val="C00000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FF4530"/>
    <w:multiLevelType w:val="multilevel"/>
    <w:tmpl w:val="1CAE84E2"/>
    <w:lvl w:ilvl="0">
      <w:start w:val="1"/>
      <w:numFmt w:val="bullet"/>
      <w:lvlText w:val=""/>
      <w:lvlJc w:val="left"/>
      <w:pPr>
        <w:ind w:left="2138" w:hanging="720"/>
      </w:pPr>
      <w:rPr>
        <w:rFonts w:ascii="Symbol" w:hAnsi="Symbol" w:hint="default"/>
        <w:color w:val="008000"/>
      </w:rPr>
    </w:lvl>
    <w:lvl w:ilvl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4" w15:restartNumberingAfterBreak="0">
    <w:nsid w:val="440F335D"/>
    <w:multiLevelType w:val="hybridMultilevel"/>
    <w:tmpl w:val="91EA4C38"/>
    <w:lvl w:ilvl="0" w:tplc="2802393E">
      <w:start w:val="1"/>
      <w:numFmt w:val="bullet"/>
      <w:pStyle w:val="BLSub"/>
      <w:lvlText w:val=""/>
      <w:lvlJc w:val="left"/>
      <w:pPr>
        <w:ind w:left="2138" w:hanging="720"/>
      </w:pPr>
      <w:rPr>
        <w:rFonts w:ascii="Symbol" w:hAnsi="Symbol" w:hint="default"/>
        <w:color w:val="548DD4" w:themeColor="text2" w:themeTint="99"/>
      </w:rPr>
    </w:lvl>
    <w:lvl w:ilvl="1" w:tplc="04090003" w:tentative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5" w15:restartNumberingAfterBreak="0">
    <w:nsid w:val="4AC47578"/>
    <w:multiLevelType w:val="hybridMultilevel"/>
    <w:tmpl w:val="0E149AAE"/>
    <w:lvl w:ilvl="0" w:tplc="23246498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 w:tplc="87646B3A">
      <w:start w:val="1"/>
      <w:numFmt w:val="bullet"/>
      <w:pStyle w:val="BL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5F93DB5"/>
    <w:multiLevelType w:val="multilevel"/>
    <w:tmpl w:val="5B2E770E"/>
    <w:lvl w:ilvl="0">
      <w:start w:val="1"/>
      <w:numFmt w:val="bullet"/>
      <w:lvlText w:val=""/>
      <w:lvlJc w:val="left"/>
      <w:pPr>
        <w:ind w:left="1800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4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5F0"/>
    <w:rsid w:val="00013B4F"/>
    <w:rsid w:val="00085452"/>
    <w:rsid w:val="000937A8"/>
    <w:rsid w:val="000D369B"/>
    <w:rsid w:val="000D3A0C"/>
    <w:rsid w:val="000D6AF0"/>
    <w:rsid w:val="00124EC2"/>
    <w:rsid w:val="001336B1"/>
    <w:rsid w:val="00166694"/>
    <w:rsid w:val="001F7A2E"/>
    <w:rsid w:val="0020665D"/>
    <w:rsid w:val="002E5FE2"/>
    <w:rsid w:val="003349FA"/>
    <w:rsid w:val="003813A4"/>
    <w:rsid w:val="00394AA5"/>
    <w:rsid w:val="003E22A7"/>
    <w:rsid w:val="00430918"/>
    <w:rsid w:val="00460686"/>
    <w:rsid w:val="00497A40"/>
    <w:rsid w:val="004A27A4"/>
    <w:rsid w:val="004A61B2"/>
    <w:rsid w:val="004E0EAB"/>
    <w:rsid w:val="004F333B"/>
    <w:rsid w:val="00505AA7"/>
    <w:rsid w:val="00536580"/>
    <w:rsid w:val="00545109"/>
    <w:rsid w:val="005D1A97"/>
    <w:rsid w:val="006672DA"/>
    <w:rsid w:val="006D5670"/>
    <w:rsid w:val="006E08CB"/>
    <w:rsid w:val="007030A5"/>
    <w:rsid w:val="0073529B"/>
    <w:rsid w:val="00762CA6"/>
    <w:rsid w:val="007C69D0"/>
    <w:rsid w:val="007F620D"/>
    <w:rsid w:val="00893A5D"/>
    <w:rsid w:val="00894895"/>
    <w:rsid w:val="008A3FFC"/>
    <w:rsid w:val="008D4E0D"/>
    <w:rsid w:val="008D57C7"/>
    <w:rsid w:val="008E4C7A"/>
    <w:rsid w:val="008E6C0B"/>
    <w:rsid w:val="00936FE6"/>
    <w:rsid w:val="009C542C"/>
    <w:rsid w:val="009C5579"/>
    <w:rsid w:val="00A2379B"/>
    <w:rsid w:val="00A431B5"/>
    <w:rsid w:val="00AB70AA"/>
    <w:rsid w:val="00B126C3"/>
    <w:rsid w:val="00B36DD7"/>
    <w:rsid w:val="00B45FCD"/>
    <w:rsid w:val="00B462EC"/>
    <w:rsid w:val="00B70258"/>
    <w:rsid w:val="00B748A2"/>
    <w:rsid w:val="00B77E0B"/>
    <w:rsid w:val="00BB170B"/>
    <w:rsid w:val="00BB3844"/>
    <w:rsid w:val="00C339DA"/>
    <w:rsid w:val="00CA5CA6"/>
    <w:rsid w:val="00CB22E2"/>
    <w:rsid w:val="00CC0774"/>
    <w:rsid w:val="00D05C3A"/>
    <w:rsid w:val="00D14368"/>
    <w:rsid w:val="00D47D77"/>
    <w:rsid w:val="00D656C2"/>
    <w:rsid w:val="00DC689E"/>
    <w:rsid w:val="00E04E6A"/>
    <w:rsid w:val="00E105F0"/>
    <w:rsid w:val="00E323D1"/>
    <w:rsid w:val="00E60D8F"/>
    <w:rsid w:val="00F2245F"/>
    <w:rsid w:val="00F43932"/>
    <w:rsid w:val="00F447ED"/>
    <w:rsid w:val="00F64FFE"/>
    <w:rsid w:val="00F861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289"/>
    <o:shapelayout v:ext="edit">
      <o:idmap v:ext="edit" data="1"/>
    </o:shapelayout>
  </w:shapeDefaults>
  <w:decimalSymbol w:val="."/>
  <w:listSeparator w:val=","/>
  <w14:docId w14:val="7054686F"/>
  <w15:docId w15:val="{4D982D4E-5E05-4E26-8381-D3CBF6BB38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mbria" w:eastAsiaTheme="minorHAnsi" w:hAnsi="Cambria" w:cs="Times New Roman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0E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de">
    <w:name w:val="Code"/>
    <w:basedOn w:val="Normal"/>
    <w:qFormat/>
    <w:rsid w:val="00394AA5"/>
    <w:pPr>
      <w:framePr w:hSpace="181" w:vSpace="142" w:wrap="around" w:vAnchor="text" w:hAnchor="text" w:y="285"/>
      <w:ind w:left="147"/>
      <w:suppressOverlap/>
    </w:pPr>
    <w:rPr>
      <w:rFonts w:ascii="Courier" w:eastAsia="MS Mincho" w:hAnsi="Courier"/>
      <w:b/>
      <w:sz w:val="24"/>
      <w:szCs w:val="24"/>
    </w:rPr>
  </w:style>
  <w:style w:type="paragraph" w:customStyle="1" w:styleId="HChead">
    <w:name w:val="HC head"/>
    <w:basedOn w:val="Normal"/>
    <w:qFormat/>
    <w:rsid w:val="00394AA5"/>
    <w:pPr>
      <w:spacing w:before="240"/>
    </w:pPr>
    <w:rPr>
      <w:rFonts w:ascii="Arial" w:eastAsia="MS Mincho" w:hAnsi="Arial" w:cs="Arial"/>
      <w:b/>
      <w:color w:val="9E0F1D"/>
      <w:sz w:val="28"/>
      <w:szCs w:val="24"/>
    </w:rPr>
  </w:style>
  <w:style w:type="paragraph" w:customStyle="1" w:styleId="KeyTermhead">
    <w:name w:val="Key Term head"/>
    <w:basedOn w:val="Normal"/>
    <w:qFormat/>
    <w:rsid w:val="004E0EAB"/>
    <w:pPr>
      <w:spacing w:before="240"/>
    </w:pPr>
    <w:rPr>
      <w:rFonts w:ascii="Arial" w:eastAsia="MS Mincho" w:hAnsi="Arial" w:cs="Arial"/>
      <w:b/>
      <w:color w:val="008935"/>
      <w:sz w:val="32"/>
      <w:szCs w:val="24"/>
      <w:u w:val="single"/>
    </w:rPr>
  </w:style>
  <w:style w:type="paragraph" w:customStyle="1" w:styleId="Versionref">
    <w:name w:val="Version ref"/>
    <w:basedOn w:val="Normal"/>
    <w:qFormat/>
    <w:rsid w:val="00394AA5"/>
    <w:pPr>
      <w:spacing w:before="120"/>
    </w:pPr>
    <w:rPr>
      <w:rFonts w:ascii="Times" w:eastAsia="MS Mincho" w:hAnsi="Times"/>
      <w:color w:val="0000FF"/>
      <w:sz w:val="24"/>
      <w:szCs w:val="24"/>
    </w:rPr>
  </w:style>
  <w:style w:type="character" w:customStyle="1" w:styleId="SBreference">
    <w:name w:val="SB reference"/>
    <w:basedOn w:val="DefaultParagraphFont"/>
    <w:uiPriority w:val="1"/>
    <w:rsid w:val="00394AA5"/>
    <w:rPr>
      <w:sz w:val="24"/>
      <w:szCs w:val="24"/>
    </w:rPr>
  </w:style>
  <w:style w:type="paragraph" w:customStyle="1" w:styleId="Bulletlist1">
    <w:name w:val="Bullet list 1"/>
    <w:basedOn w:val="Normal"/>
    <w:rsid w:val="004E0EAB"/>
    <w:pPr>
      <w:numPr>
        <w:numId w:val="3"/>
      </w:numPr>
      <w:ind w:right="542"/>
    </w:pPr>
    <w:rPr>
      <w:rFonts w:ascii="Times" w:eastAsia="MS Mincho" w:hAnsi="Times"/>
      <w:sz w:val="24"/>
      <w:szCs w:val="24"/>
    </w:rPr>
  </w:style>
  <w:style w:type="paragraph" w:customStyle="1" w:styleId="Caption1">
    <w:name w:val="Caption1"/>
    <w:basedOn w:val="Normal"/>
    <w:rsid w:val="004E0EAB"/>
    <w:pPr>
      <w:spacing w:before="120"/>
    </w:pPr>
    <w:rPr>
      <w:rFonts w:ascii="Arial" w:eastAsia="MS Mincho" w:hAnsi="Arial" w:cs="Arial"/>
      <w:bCs/>
    </w:rPr>
  </w:style>
  <w:style w:type="paragraph" w:customStyle="1" w:styleId="HDhead">
    <w:name w:val="HD head"/>
    <w:basedOn w:val="HChead"/>
    <w:rsid w:val="0020665D"/>
    <w:rPr>
      <w:i/>
      <w:color w:val="auto"/>
      <w:sz w:val="24"/>
    </w:rPr>
  </w:style>
  <w:style w:type="paragraph" w:styleId="ListParagraph">
    <w:name w:val="List Paragraph"/>
    <w:basedOn w:val="Normal"/>
    <w:uiPriority w:val="34"/>
    <w:qFormat/>
    <w:rsid w:val="004E0EAB"/>
    <w:pPr>
      <w:ind w:left="720"/>
      <w:contextualSpacing/>
    </w:pPr>
  </w:style>
  <w:style w:type="table" w:styleId="TableGrid">
    <w:name w:val="Table Grid"/>
    <w:basedOn w:val="TableNormal"/>
    <w:uiPriority w:val="59"/>
    <w:rsid w:val="004E0E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0EAB"/>
  </w:style>
  <w:style w:type="paragraph" w:styleId="Footer">
    <w:name w:val="footer"/>
    <w:basedOn w:val="Normal"/>
    <w:link w:val="Foot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0EAB"/>
  </w:style>
  <w:style w:type="paragraph" w:customStyle="1" w:styleId="RHRRunningheadrecto">
    <w:name w:val="RHR_Running_head_recto"/>
    <w:basedOn w:val="Normal"/>
    <w:uiPriority w:val="99"/>
    <w:rsid w:val="004E0EAB"/>
    <w:pPr>
      <w:widowControl w:val="0"/>
      <w:suppressAutoHyphens/>
      <w:autoSpaceDE w:val="0"/>
      <w:autoSpaceDN w:val="0"/>
      <w:adjustRightInd w:val="0"/>
      <w:spacing w:line="200" w:lineRule="atLeast"/>
      <w:jc w:val="right"/>
      <w:textAlignment w:val="center"/>
    </w:pPr>
    <w:rPr>
      <w:rFonts w:ascii="FrutigerLTStd-Roman" w:hAnsi="FrutigerLTStd-Roman" w:cs="FrutigerLTStd-Roman"/>
      <w:color w:val="000000"/>
      <w:sz w:val="16"/>
      <w:szCs w:val="16"/>
    </w:rPr>
  </w:style>
  <w:style w:type="paragraph" w:customStyle="1" w:styleId="CH">
    <w:name w:val="CH"/>
    <w:basedOn w:val="Normal"/>
    <w:qFormat/>
    <w:rsid w:val="004E0EAB"/>
    <w:pPr>
      <w:spacing w:before="240" w:after="240"/>
      <w:ind w:left="1134" w:hanging="567"/>
    </w:pPr>
    <w:rPr>
      <w:rFonts w:asciiTheme="minorHAnsi" w:hAnsiTheme="minorHAnsi"/>
      <w:b/>
      <w:color w:val="008000"/>
      <w:sz w:val="48"/>
      <w:szCs w:val="48"/>
    </w:rPr>
  </w:style>
  <w:style w:type="paragraph" w:customStyle="1" w:styleId="RH">
    <w:name w:val="RH"/>
    <w:basedOn w:val="Normal"/>
    <w:qFormat/>
    <w:rsid w:val="004E0EAB"/>
    <w:pPr>
      <w:spacing w:before="240" w:after="240" w:line="480" w:lineRule="exact"/>
      <w:ind w:left="1134"/>
    </w:pPr>
    <w:rPr>
      <w:rFonts w:asciiTheme="minorHAnsi" w:hAnsiTheme="minorHAnsi"/>
      <w:sz w:val="40"/>
      <w:szCs w:val="40"/>
    </w:rPr>
  </w:style>
  <w:style w:type="paragraph" w:customStyle="1" w:styleId="A">
    <w:name w:val="A"/>
    <w:basedOn w:val="Normal"/>
    <w:qFormat/>
    <w:rsid w:val="00460686"/>
    <w:pPr>
      <w:spacing w:before="240" w:after="240" w:line="360" w:lineRule="exact"/>
      <w:ind w:left="1134"/>
    </w:pPr>
    <w:rPr>
      <w:rFonts w:asciiTheme="minorHAnsi" w:hAnsiTheme="minorHAnsi"/>
      <w:color w:val="548DD4" w:themeColor="text2" w:themeTint="99"/>
      <w:sz w:val="32"/>
      <w:szCs w:val="32"/>
    </w:rPr>
  </w:style>
  <w:style w:type="paragraph" w:customStyle="1" w:styleId="NL">
    <w:name w:val="NL"/>
    <w:basedOn w:val="Normal"/>
    <w:qFormat/>
    <w:rsid w:val="004E0EAB"/>
    <w:pPr>
      <w:tabs>
        <w:tab w:val="left" w:pos="1701"/>
        <w:tab w:val="right" w:pos="9333"/>
      </w:tabs>
      <w:spacing w:line="360" w:lineRule="auto"/>
      <w:ind w:left="1418" w:hanging="284"/>
    </w:pPr>
    <w:rPr>
      <w:rFonts w:asciiTheme="minorHAnsi" w:hAnsiTheme="minorHAnsi"/>
    </w:rPr>
  </w:style>
  <w:style w:type="paragraph" w:customStyle="1" w:styleId="NLa">
    <w:name w:val="NL (a)"/>
    <w:basedOn w:val="NL"/>
    <w:qFormat/>
    <w:rsid w:val="00F2245F"/>
    <w:pPr>
      <w:tabs>
        <w:tab w:val="clear" w:pos="9333"/>
        <w:tab w:val="left" w:pos="1418"/>
        <w:tab w:val="right" w:pos="9356"/>
      </w:tabs>
      <w:ind w:left="1701" w:hanging="567"/>
    </w:pPr>
  </w:style>
  <w:style w:type="paragraph" w:customStyle="1" w:styleId="NLai">
    <w:name w:val="NL (a) i"/>
    <w:basedOn w:val="NL"/>
    <w:qFormat/>
    <w:rsid w:val="004E0EAB"/>
    <w:pPr>
      <w:tabs>
        <w:tab w:val="clear" w:pos="9333"/>
        <w:tab w:val="left" w:pos="1418"/>
        <w:tab w:val="right" w:pos="9356"/>
      </w:tabs>
      <w:ind w:left="2127" w:hanging="993"/>
    </w:pPr>
  </w:style>
  <w:style w:type="paragraph" w:customStyle="1" w:styleId="Tabletext">
    <w:name w:val="Table text"/>
    <w:basedOn w:val="Normal"/>
    <w:qFormat/>
    <w:rsid w:val="004E0EAB"/>
    <w:rPr>
      <w:rFonts w:asciiTheme="minorHAnsi" w:hAnsiTheme="minorHAnsi"/>
    </w:rPr>
  </w:style>
  <w:style w:type="paragraph" w:customStyle="1" w:styleId="Tablehead">
    <w:name w:val="Table head"/>
    <w:basedOn w:val="Normal"/>
    <w:qFormat/>
    <w:rsid w:val="004E0EAB"/>
    <w:rPr>
      <w:rFonts w:asciiTheme="minorHAnsi" w:hAnsiTheme="minorHAnsi"/>
      <w:b/>
    </w:rPr>
  </w:style>
  <w:style w:type="paragraph" w:customStyle="1" w:styleId="B">
    <w:name w:val="B"/>
    <w:basedOn w:val="Normal"/>
    <w:qFormat/>
    <w:rsid w:val="00F2245F"/>
    <w:pPr>
      <w:spacing w:before="240" w:after="240"/>
      <w:ind w:left="1134"/>
    </w:pPr>
    <w:rPr>
      <w:rFonts w:asciiTheme="minorHAnsi" w:hAnsiTheme="minorHAnsi"/>
      <w:i/>
      <w:sz w:val="28"/>
      <w:szCs w:val="28"/>
    </w:rPr>
  </w:style>
  <w:style w:type="paragraph" w:customStyle="1" w:styleId="C">
    <w:name w:val="C"/>
    <w:basedOn w:val="Normal"/>
    <w:qFormat/>
    <w:rsid w:val="004E0EAB"/>
    <w:pPr>
      <w:spacing w:before="120" w:after="120" w:line="360" w:lineRule="auto"/>
      <w:ind w:left="1134"/>
    </w:pPr>
    <w:rPr>
      <w:rFonts w:asciiTheme="minorHAnsi" w:hAnsiTheme="minorHAnsi"/>
      <w:b/>
      <w:sz w:val="22"/>
      <w:szCs w:val="22"/>
    </w:rPr>
  </w:style>
  <w:style w:type="paragraph" w:customStyle="1" w:styleId="TEXT">
    <w:name w:val="TEXT"/>
    <w:basedOn w:val="Normal"/>
    <w:qFormat/>
    <w:rsid w:val="004E0EAB"/>
    <w:pPr>
      <w:spacing w:after="120" w:line="360" w:lineRule="auto"/>
      <w:ind w:left="1134"/>
    </w:pPr>
    <w:rPr>
      <w:rFonts w:asciiTheme="minorHAnsi" w:hAnsiTheme="minorHAnsi"/>
    </w:rPr>
  </w:style>
  <w:style w:type="paragraph" w:customStyle="1" w:styleId="BL">
    <w:name w:val="BL"/>
    <w:basedOn w:val="TEXT"/>
    <w:qFormat/>
    <w:rsid w:val="00F2245F"/>
    <w:pPr>
      <w:numPr>
        <w:ilvl w:val="1"/>
        <w:numId w:val="4"/>
      </w:numPr>
      <w:ind w:hanging="306"/>
    </w:pPr>
  </w:style>
  <w:style w:type="paragraph" w:customStyle="1" w:styleId="BLSub">
    <w:name w:val="BL Sub"/>
    <w:basedOn w:val="TEXT"/>
    <w:qFormat/>
    <w:rsid w:val="00460686"/>
    <w:pPr>
      <w:numPr>
        <w:numId w:val="6"/>
      </w:numPr>
      <w:spacing w:after="0"/>
      <w:ind w:left="1702" w:hanging="284"/>
    </w:pPr>
  </w:style>
  <w:style w:type="character" w:customStyle="1" w:styleId="Numeral">
    <w:name w:val="Numeral"/>
    <w:uiPriority w:val="1"/>
    <w:qFormat/>
    <w:rsid w:val="00460686"/>
    <w:rPr>
      <w:b/>
      <w:color w:val="548DD4" w:themeColor="text2" w:themeTint="99"/>
    </w:rPr>
  </w:style>
  <w:style w:type="character" w:customStyle="1" w:styleId="MTConvertedEquation">
    <w:name w:val="MTConvertedEquation"/>
    <w:basedOn w:val="DefaultParagraphFont"/>
    <w:rsid w:val="00F861B0"/>
    <w:rPr>
      <w:rFonts w:asciiTheme="minorHAnsi" w:hAnsiTheme="minorHAn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09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091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39E3C4C-F5D6-4E83-A636-B800F31F5A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7</Pages>
  <Words>1345</Words>
  <Characters>766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chette UK</Company>
  <LinksUpToDate>false</LinksUpToDate>
  <CharactersWithSpaces>8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dia.Young</dc:creator>
  <cp:lastModifiedBy>J. Gardiner</cp:lastModifiedBy>
  <cp:revision>45</cp:revision>
  <dcterms:created xsi:type="dcterms:W3CDTF">2014-12-02T14:15:00Z</dcterms:created>
  <dcterms:modified xsi:type="dcterms:W3CDTF">2020-02-11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